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67" r:id="rId3"/>
    <p:sldId id="258" r:id="rId4"/>
    <p:sldId id="269" r:id="rId5"/>
    <p:sldId id="271" r:id="rId6"/>
    <p:sldId id="273" r:id="rId7"/>
    <p:sldId id="270" r:id="rId8"/>
    <p:sldId id="261" r:id="rId9"/>
    <p:sldId id="265" r:id="rId10"/>
    <p:sldId id="264" r:id="rId11"/>
    <p:sldId id="260" r:id="rId12"/>
    <p:sldId id="274" r:id="rId13"/>
    <p:sldId id="277" r:id="rId14"/>
    <p:sldId id="278" r:id="rId15"/>
    <p:sldId id="285" r:id="rId16"/>
    <p:sldId id="286" r:id="rId17"/>
    <p:sldId id="287" r:id="rId18"/>
    <p:sldId id="288" r:id="rId19"/>
    <p:sldId id="289" r:id="rId20"/>
    <p:sldId id="292" r:id="rId21"/>
    <p:sldId id="294" r:id="rId22"/>
    <p:sldId id="295" r:id="rId23"/>
    <p:sldId id="296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882" autoAdjust="0"/>
    <p:restoredTop sz="94660"/>
  </p:normalViewPr>
  <p:slideViewPr>
    <p:cSldViewPr>
      <p:cViewPr varScale="1">
        <p:scale>
          <a:sx n="118" d="100"/>
          <a:sy n="118" d="100"/>
        </p:scale>
        <p:origin x="179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35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0"/>
            <a:ext cx="3169920" cy="4800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9279C9-1DD4-495E-9273-3FDC3931EC35}" type="datetimeFigureOut">
              <a:rPr lang="en-US" smtClean="0"/>
              <a:t>3/1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A6B6E9-4822-4201-B35E-595BC28D34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1642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F9397-691A-40A5-8EE0-9A057C03831C}" type="datetime1">
              <a:rPr lang="en-US" smtClean="0"/>
              <a:t>3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4FCBB-308A-43D5-8C14-5F0EB4F79EA7}" type="datetime1">
              <a:rPr lang="en-US" smtClean="0"/>
              <a:t>3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5C9DF-C55E-4038-96D3-FA3613536F8C}" type="datetime1">
              <a:rPr lang="en-US" smtClean="0"/>
              <a:t>3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BC7B9-DB0E-4017-AF11-DD1E631B579B}" type="datetime1">
              <a:rPr lang="en-US" smtClean="0"/>
              <a:t>3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205BC-36DF-437A-8101-F56ADB0AD271}" type="datetime1">
              <a:rPr lang="en-US" smtClean="0"/>
              <a:t>3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E252-148B-46D9-89F5-768A140AE780}" type="datetime1">
              <a:rPr lang="en-US" smtClean="0"/>
              <a:t>3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4FEDB-E2DA-4814-BA2E-2F352CB012E9}" type="datetime1">
              <a:rPr lang="en-US" smtClean="0"/>
              <a:t>3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11D9C0-2B82-4F0A-AC98-A09DA4A1CE0B}" type="datetime1">
              <a:rPr lang="en-US" smtClean="0"/>
              <a:t>3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8B91C-DAFB-4ABB-97F3-3433A5E55428}" type="datetime1">
              <a:rPr lang="en-US" smtClean="0"/>
              <a:t>3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F6D86-41DD-4AAA-8C49-706DFFC6F6C1}" type="datetime1">
              <a:rPr lang="en-US" smtClean="0"/>
              <a:t>3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5C46-7B3E-4064-8C4C-563E0759054A}" type="datetime1">
              <a:rPr lang="en-US" smtClean="0"/>
              <a:t>3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3B1EC5-7C5B-45DF-9107-176D09927792}" type="datetime1">
              <a:rPr lang="en-US" smtClean="0"/>
              <a:t>3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jpe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oleObject" Target="../embeddings/oleObject3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56.wmf"/><Relationship Id="rId32" Type="http://schemas.openxmlformats.org/officeDocument/2006/relationships/oleObject" Target="../embeddings/oleObject37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oleObject" Target="../embeddings/oleObject33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32.bin"/><Relationship Id="rId30" Type="http://schemas.openxmlformats.org/officeDocument/2006/relationships/oleObject" Target="../embeddings/oleObject35.bin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828801"/>
            <a:ext cx="8229600" cy="177165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igh resolution hologram reconstruction based on integral imaging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 smtClean="0"/>
              <a:t>2011-06-0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41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27776" y="728122"/>
            <a:ext cx="5992224" cy="2807001"/>
            <a:chOff x="1379220" y="754380"/>
            <a:chExt cx="5992224" cy="2807001"/>
          </a:xfrm>
        </p:grpSpPr>
        <p:pic>
          <p:nvPicPr>
            <p:cNvPr id="2253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851" t="41172" r="42907" b="16193"/>
            <a:stretch/>
          </p:blipFill>
          <p:spPr bwMode="auto">
            <a:xfrm>
              <a:off x="4445364" y="754380"/>
              <a:ext cx="2926080" cy="2805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84" t="42447" r="41971" b="20505"/>
            <a:stretch/>
          </p:blipFill>
          <p:spPr bwMode="auto">
            <a:xfrm>
              <a:off x="1379220" y="762000"/>
              <a:ext cx="2926080" cy="2799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1620156" y="3659918"/>
            <a:ext cx="5992224" cy="2611061"/>
            <a:chOff x="1219200" y="1524001"/>
            <a:chExt cx="5992224" cy="2611061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000" t="13045" r="13750" b="46593"/>
            <a:stretch/>
          </p:blipFill>
          <p:spPr bwMode="auto">
            <a:xfrm>
              <a:off x="4285344" y="1524001"/>
              <a:ext cx="2926080" cy="2592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555" t="18390" r="13473" b="46271"/>
            <a:stretch/>
          </p:blipFill>
          <p:spPr bwMode="auto">
            <a:xfrm>
              <a:off x="1219200" y="1524001"/>
              <a:ext cx="2926080" cy="26110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914400" y="6436757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mparison of reconstructed Imag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73496" y="6175036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exagonal lens arra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37735" y="618386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ectangle lens arra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3110418" y="66675"/>
            <a:ext cx="3206559" cy="5334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/>
              <a:t>Simulation</a:t>
            </a:r>
            <a:endParaRPr lang="en-US" sz="3200" b="1" dirty="0"/>
          </a:p>
        </p:txBody>
      </p:sp>
      <p:sp>
        <p:nvSpPr>
          <p:cNvPr id="14" name="Oval 13"/>
          <p:cNvSpPr/>
          <p:nvPr/>
        </p:nvSpPr>
        <p:spPr>
          <a:xfrm rot="271285">
            <a:off x="4916686" y="921375"/>
            <a:ext cx="807163" cy="174058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271285">
            <a:off x="1740846" y="902325"/>
            <a:ext cx="807163" cy="174058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 rot="1939511">
            <a:off x="3213597" y="936332"/>
            <a:ext cx="807163" cy="56829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 rot="1939511">
            <a:off x="6294815" y="933770"/>
            <a:ext cx="807163" cy="56829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 rot="271285">
            <a:off x="2703947" y="3801073"/>
            <a:ext cx="807163" cy="96922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 rot="271285">
            <a:off x="5780522" y="3830782"/>
            <a:ext cx="807163" cy="96922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93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Problems:</a:t>
            </a:r>
          </a:p>
          <a:p>
            <a:pPr marL="0" indent="0">
              <a:buNone/>
            </a:pPr>
            <a:r>
              <a:rPr lang="en-US" dirty="0" smtClean="0"/>
              <a:t>Each element image doesn’t have the same number of pixel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    Containing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06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2110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Group 126"/>
          <p:cNvGrpSpPr/>
          <p:nvPr/>
        </p:nvGrpSpPr>
        <p:grpSpPr>
          <a:xfrm>
            <a:off x="164782" y="489997"/>
            <a:ext cx="4030980" cy="3142299"/>
            <a:chOff x="609600" y="1471615"/>
            <a:chExt cx="4030980" cy="3142299"/>
          </a:xfrm>
        </p:grpSpPr>
        <p:sp>
          <p:nvSpPr>
            <p:cNvPr id="71" name="Trapezoid 70"/>
            <p:cNvSpPr/>
            <p:nvPr/>
          </p:nvSpPr>
          <p:spPr>
            <a:xfrm rot="10800000">
              <a:off x="957264" y="1813564"/>
              <a:ext cx="627634" cy="266700"/>
            </a:xfrm>
            <a:prstGeom prst="trapezoid">
              <a:avLst>
                <a:gd name="adj" fmla="val 50001"/>
              </a:avLst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rapezoid 37"/>
            <p:cNvSpPr/>
            <p:nvPr/>
          </p:nvSpPr>
          <p:spPr>
            <a:xfrm rot="10800000">
              <a:off x="960120" y="2819400"/>
              <a:ext cx="627634" cy="266700"/>
            </a:xfrm>
            <a:prstGeom prst="trapezoid">
              <a:avLst>
                <a:gd name="adj" fmla="val 50001"/>
              </a:avLst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rapezoid 38"/>
            <p:cNvSpPr/>
            <p:nvPr/>
          </p:nvSpPr>
          <p:spPr>
            <a:xfrm rot="10800000">
              <a:off x="960120" y="3825240"/>
              <a:ext cx="627634" cy="266700"/>
            </a:xfrm>
            <a:prstGeom prst="trapezoid">
              <a:avLst>
                <a:gd name="adj" fmla="val 50001"/>
              </a:avLst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Hexagon 39"/>
            <p:cNvSpPr>
              <a:spLocks noChangeAspect="1"/>
            </p:cNvSpPr>
            <p:nvPr/>
          </p:nvSpPr>
          <p:spPr>
            <a:xfrm>
              <a:off x="1362456" y="2689860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Hexagon 40"/>
            <p:cNvSpPr>
              <a:spLocks noChangeAspect="1"/>
            </p:cNvSpPr>
            <p:nvPr/>
          </p:nvSpPr>
          <p:spPr>
            <a:xfrm>
              <a:off x="1634496" y="3195637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Hexagon 41"/>
            <p:cNvSpPr>
              <a:spLocks noChangeAspect="1"/>
            </p:cNvSpPr>
            <p:nvPr/>
          </p:nvSpPr>
          <p:spPr>
            <a:xfrm>
              <a:off x="2979420" y="1684020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Hexagon 42"/>
            <p:cNvSpPr>
              <a:spLocks noChangeAspect="1"/>
            </p:cNvSpPr>
            <p:nvPr/>
          </p:nvSpPr>
          <p:spPr>
            <a:xfrm>
              <a:off x="1905000" y="2682240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Hexagon 43"/>
            <p:cNvSpPr>
              <a:spLocks noChangeAspect="1"/>
            </p:cNvSpPr>
            <p:nvPr/>
          </p:nvSpPr>
          <p:spPr>
            <a:xfrm>
              <a:off x="2179320" y="3190874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Hexagon 44"/>
            <p:cNvSpPr>
              <a:spLocks noChangeAspect="1"/>
            </p:cNvSpPr>
            <p:nvPr/>
          </p:nvSpPr>
          <p:spPr>
            <a:xfrm>
              <a:off x="1629347" y="2176532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Hexagon 45"/>
            <p:cNvSpPr>
              <a:spLocks noChangeAspect="1"/>
            </p:cNvSpPr>
            <p:nvPr/>
          </p:nvSpPr>
          <p:spPr>
            <a:xfrm>
              <a:off x="2438400" y="2682240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Hexagon 46"/>
            <p:cNvSpPr>
              <a:spLocks noChangeAspect="1"/>
            </p:cNvSpPr>
            <p:nvPr/>
          </p:nvSpPr>
          <p:spPr>
            <a:xfrm>
              <a:off x="2170176" y="2179320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Hexagon 47"/>
            <p:cNvSpPr>
              <a:spLocks noChangeAspect="1"/>
            </p:cNvSpPr>
            <p:nvPr/>
          </p:nvSpPr>
          <p:spPr>
            <a:xfrm>
              <a:off x="1088136" y="3192780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Hexagon 48"/>
            <p:cNvSpPr>
              <a:spLocks noChangeAspect="1"/>
            </p:cNvSpPr>
            <p:nvPr/>
          </p:nvSpPr>
          <p:spPr>
            <a:xfrm>
              <a:off x="3261106" y="2187009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rapezoid 49"/>
            <p:cNvSpPr/>
            <p:nvPr/>
          </p:nvSpPr>
          <p:spPr>
            <a:xfrm>
              <a:off x="3398996" y="2819400"/>
              <a:ext cx="627634" cy="266700"/>
            </a:xfrm>
            <a:prstGeom prst="trapezoid">
              <a:avLst>
                <a:gd name="adj" fmla="val 50001"/>
              </a:avLst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rapezoid 50"/>
            <p:cNvSpPr/>
            <p:nvPr/>
          </p:nvSpPr>
          <p:spPr>
            <a:xfrm>
              <a:off x="3393757" y="1814513"/>
              <a:ext cx="627634" cy="266700"/>
            </a:xfrm>
            <a:prstGeom prst="trapezoid">
              <a:avLst>
                <a:gd name="adj" fmla="val 50001"/>
              </a:avLst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Hexagon 51"/>
            <p:cNvSpPr>
              <a:spLocks noChangeAspect="1"/>
            </p:cNvSpPr>
            <p:nvPr/>
          </p:nvSpPr>
          <p:spPr>
            <a:xfrm>
              <a:off x="1091184" y="2178312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Hexagon 52"/>
            <p:cNvSpPr>
              <a:spLocks noChangeAspect="1"/>
            </p:cNvSpPr>
            <p:nvPr/>
          </p:nvSpPr>
          <p:spPr>
            <a:xfrm>
              <a:off x="2718816" y="3184969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Hexagon 53"/>
            <p:cNvSpPr>
              <a:spLocks noChangeAspect="1"/>
            </p:cNvSpPr>
            <p:nvPr/>
          </p:nvSpPr>
          <p:spPr>
            <a:xfrm>
              <a:off x="2987040" y="2679700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1413891" y="247117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958340" y="345757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1143000" y="197802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225675" y="294576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771521" y="296240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1966849" y="245390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2510784" y="3481961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1684776" y="298272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515616" y="247917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3050667" y="345491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3312922" y="295846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417320" y="3469893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3596640" y="248082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Hexagon 72"/>
            <p:cNvSpPr>
              <a:spLocks noChangeAspect="1"/>
            </p:cNvSpPr>
            <p:nvPr/>
          </p:nvSpPr>
          <p:spPr>
            <a:xfrm>
              <a:off x="1356360" y="1680976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Hexagon 73"/>
            <p:cNvSpPr>
              <a:spLocks noChangeAspect="1"/>
            </p:cNvSpPr>
            <p:nvPr/>
          </p:nvSpPr>
          <p:spPr>
            <a:xfrm>
              <a:off x="1903476" y="1680976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Hexagon 74"/>
            <p:cNvSpPr>
              <a:spLocks noChangeAspect="1"/>
            </p:cNvSpPr>
            <p:nvPr/>
          </p:nvSpPr>
          <p:spPr>
            <a:xfrm>
              <a:off x="2438400" y="1680976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Hexagon 75"/>
            <p:cNvSpPr>
              <a:spLocks noChangeAspect="1"/>
            </p:cNvSpPr>
            <p:nvPr/>
          </p:nvSpPr>
          <p:spPr>
            <a:xfrm>
              <a:off x="2715959" y="2176532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Hexagon 76"/>
            <p:cNvSpPr>
              <a:spLocks noChangeAspect="1"/>
            </p:cNvSpPr>
            <p:nvPr/>
          </p:nvSpPr>
          <p:spPr>
            <a:xfrm>
              <a:off x="3261360" y="3184528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3593211" y="344970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Hexagon 79"/>
            <p:cNvSpPr>
              <a:spLocks noChangeAspect="1"/>
            </p:cNvSpPr>
            <p:nvPr/>
          </p:nvSpPr>
          <p:spPr>
            <a:xfrm>
              <a:off x="1354836" y="3698240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Hexagon 80"/>
            <p:cNvSpPr>
              <a:spLocks noChangeAspect="1"/>
            </p:cNvSpPr>
            <p:nvPr/>
          </p:nvSpPr>
          <p:spPr>
            <a:xfrm>
              <a:off x="1897380" y="3690620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Hexagon 81"/>
            <p:cNvSpPr>
              <a:spLocks noChangeAspect="1"/>
            </p:cNvSpPr>
            <p:nvPr/>
          </p:nvSpPr>
          <p:spPr>
            <a:xfrm>
              <a:off x="2440306" y="3685857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Trapezoid 82"/>
            <p:cNvSpPr/>
            <p:nvPr/>
          </p:nvSpPr>
          <p:spPr>
            <a:xfrm>
              <a:off x="3398520" y="3818254"/>
              <a:ext cx="627634" cy="266700"/>
            </a:xfrm>
            <a:prstGeom prst="trapezoid">
              <a:avLst>
                <a:gd name="adj" fmla="val 50001"/>
              </a:avLst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Hexagon 83"/>
            <p:cNvSpPr>
              <a:spLocks noChangeAspect="1"/>
            </p:cNvSpPr>
            <p:nvPr/>
          </p:nvSpPr>
          <p:spPr>
            <a:xfrm>
              <a:off x="2979420" y="3688080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5" name="Straight Connector 84"/>
            <p:cNvCxnSpPr/>
            <p:nvPr/>
          </p:nvCxnSpPr>
          <p:spPr>
            <a:xfrm>
              <a:off x="2218055" y="395414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2763901" y="397078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1677156" y="399110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3305302" y="396684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3032760" y="246570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1684020" y="198120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225040" y="196278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2773680" y="197802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3322320" y="198120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3810000" y="198120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3825240" y="296862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1143000" y="296100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3810000" y="395922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1143000" y="395922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Rectangle 98"/>
            <p:cNvSpPr/>
            <p:nvPr/>
          </p:nvSpPr>
          <p:spPr>
            <a:xfrm>
              <a:off x="609600" y="1471615"/>
              <a:ext cx="3733800" cy="499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906780" y="4114800"/>
              <a:ext cx="3733800" cy="499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8" name="Group 127"/>
          <p:cNvGrpSpPr/>
          <p:nvPr/>
        </p:nvGrpSpPr>
        <p:grpSpPr>
          <a:xfrm>
            <a:off x="4191000" y="1405097"/>
            <a:ext cx="1747838" cy="1607343"/>
            <a:chOff x="5486400" y="2369343"/>
            <a:chExt cx="1747838" cy="1607343"/>
          </a:xfrm>
          <a:effectLst/>
        </p:grpSpPr>
        <p:sp>
          <p:nvSpPr>
            <p:cNvPr id="101" name="Hexagon 100"/>
            <p:cNvSpPr>
              <a:spLocks noChangeAspect="1"/>
            </p:cNvSpPr>
            <p:nvPr/>
          </p:nvSpPr>
          <p:spPr>
            <a:xfrm>
              <a:off x="5486400" y="2483998"/>
              <a:ext cx="1267965" cy="1072896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6781800" y="2655061"/>
              <a:ext cx="0" cy="740664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6773863" y="2862258"/>
              <a:ext cx="460375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30</a:t>
              </a:r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7" name="Straight Arrow Connector 106"/>
            <p:cNvCxnSpPr/>
            <p:nvPr/>
          </p:nvCxnSpPr>
          <p:spPr>
            <a:xfrm>
              <a:off x="6781800" y="2369343"/>
              <a:ext cx="0" cy="283464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6096000" y="2381250"/>
              <a:ext cx="762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6096000" y="3657600"/>
              <a:ext cx="762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Box 112"/>
            <p:cNvSpPr txBox="1"/>
            <p:nvPr/>
          </p:nvSpPr>
          <p:spPr>
            <a:xfrm>
              <a:off x="6760363" y="2395866"/>
              <a:ext cx="444500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18</a:t>
              </a:r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4" name="Straight Arrow Connector 113"/>
            <p:cNvCxnSpPr/>
            <p:nvPr/>
          </p:nvCxnSpPr>
          <p:spPr>
            <a:xfrm>
              <a:off x="6781800" y="3386134"/>
              <a:ext cx="0" cy="283464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TextBox 114"/>
            <p:cNvSpPr txBox="1"/>
            <p:nvPr/>
          </p:nvSpPr>
          <p:spPr>
            <a:xfrm>
              <a:off x="6775459" y="3393437"/>
              <a:ext cx="429404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18</a:t>
              </a:r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6664325" y="2655061"/>
              <a:ext cx="1968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6661944" y="3388360"/>
              <a:ext cx="1968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5581647" y="3770167"/>
              <a:ext cx="1097280" cy="254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5586410" y="3632708"/>
              <a:ext cx="0" cy="274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6659560" y="3655047"/>
              <a:ext cx="0" cy="274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TextBox 125"/>
            <p:cNvSpPr txBox="1"/>
            <p:nvPr/>
          </p:nvSpPr>
          <p:spPr>
            <a:xfrm>
              <a:off x="5915020" y="3715076"/>
              <a:ext cx="429404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9" name="TextBox 128"/>
          <p:cNvSpPr txBox="1"/>
          <p:nvPr/>
        </p:nvSpPr>
        <p:spPr>
          <a:xfrm>
            <a:off x="2936081" y="3288288"/>
            <a:ext cx="17473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六边形个数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: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 Δ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: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 Δ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+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722947" y="3195955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i="1" baseline="-25000" dirty="0"/>
          </a:p>
        </p:txBody>
      </p:sp>
      <p:sp>
        <p:nvSpPr>
          <p:cNvPr id="131" name="Rectangle 130"/>
          <p:cNvSpPr/>
          <p:nvPr/>
        </p:nvSpPr>
        <p:spPr>
          <a:xfrm>
            <a:off x="620681" y="3565287"/>
            <a:ext cx="19992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 Δ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altLang="zh-CN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6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×</a:t>
            </a:r>
            <a:r>
              <a:rPr lang="el-GR" altLang="zh-CN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i="1" baseline="-25000" dirty="0"/>
          </a:p>
        </p:txBody>
      </p:sp>
      <p:cxnSp>
        <p:nvCxnSpPr>
          <p:cNvPr id="132" name="Straight Arrow Connector 131"/>
          <p:cNvCxnSpPr/>
          <p:nvPr/>
        </p:nvCxnSpPr>
        <p:spPr>
          <a:xfrm flipV="1">
            <a:off x="675322" y="3233941"/>
            <a:ext cx="564636" cy="299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>
            <a:off x="680085" y="3096781"/>
            <a:ext cx="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1231582" y="3119120"/>
            <a:ext cx="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461962" y="2499292"/>
            <a:ext cx="4791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>
            <a:off x="461962" y="2984171"/>
            <a:ext cx="239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538162" y="2497705"/>
            <a:ext cx="0" cy="48266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Rectangle 143"/>
          <p:cNvSpPr/>
          <p:nvPr/>
        </p:nvSpPr>
        <p:spPr>
          <a:xfrm>
            <a:off x="127224" y="2542540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/>
          </a:p>
        </p:txBody>
      </p:sp>
      <p:sp>
        <p:nvSpPr>
          <p:cNvPr id="102" name="Rounded Rectangle 101"/>
          <p:cNvSpPr/>
          <p:nvPr/>
        </p:nvSpPr>
        <p:spPr>
          <a:xfrm>
            <a:off x="55947" y="0"/>
            <a:ext cx="2476100" cy="6096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Hexagonal</a:t>
            </a:r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858000" y="1555673"/>
            <a:ext cx="1267965" cy="1405739"/>
            <a:chOff x="5486400" y="2483998"/>
            <a:chExt cx="1267965" cy="1405739"/>
          </a:xfrm>
          <a:effectLst/>
        </p:grpSpPr>
        <p:sp>
          <p:nvSpPr>
            <p:cNvPr id="105" name="Hexagon 104"/>
            <p:cNvSpPr>
              <a:spLocks noChangeAspect="1"/>
            </p:cNvSpPr>
            <p:nvPr/>
          </p:nvSpPr>
          <p:spPr>
            <a:xfrm>
              <a:off x="5486400" y="2483998"/>
              <a:ext cx="1267965" cy="1072896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9" name="Straight Arrow Connector 138"/>
            <p:cNvCxnSpPr/>
            <p:nvPr/>
          </p:nvCxnSpPr>
          <p:spPr>
            <a:xfrm>
              <a:off x="5581647" y="3683218"/>
              <a:ext cx="1097280" cy="254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5586410" y="3545759"/>
              <a:ext cx="0" cy="274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>
              <a:off x="6659560" y="3568098"/>
              <a:ext cx="0" cy="274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5915020" y="3628127"/>
              <a:ext cx="744540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1mm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015240" y="4803140"/>
            <a:ext cx="4687190" cy="1292860"/>
            <a:chOff x="1015240" y="4803140"/>
            <a:chExt cx="4687190" cy="1292860"/>
          </a:xfrm>
        </p:grpSpPr>
        <p:grpSp>
          <p:nvGrpSpPr>
            <p:cNvPr id="2" name="Group 1"/>
            <p:cNvGrpSpPr/>
            <p:nvPr/>
          </p:nvGrpSpPr>
          <p:grpSpPr>
            <a:xfrm>
              <a:off x="1015240" y="4803140"/>
              <a:ext cx="4687190" cy="1292860"/>
              <a:chOff x="2082040" y="4803140"/>
              <a:chExt cx="4687190" cy="1292860"/>
            </a:xfrm>
          </p:grpSpPr>
          <p:grpSp>
            <p:nvGrpSpPr>
              <p:cNvPr id="164" name="Group 163"/>
              <p:cNvGrpSpPr/>
              <p:nvPr/>
            </p:nvGrpSpPr>
            <p:grpSpPr>
              <a:xfrm>
                <a:off x="2082040" y="4815840"/>
                <a:ext cx="1261872" cy="1280160"/>
                <a:chOff x="833630" y="4241800"/>
                <a:chExt cx="1261872" cy="1280160"/>
              </a:xfrm>
            </p:grpSpPr>
            <p:sp>
              <p:nvSpPr>
                <p:cNvPr id="147" name="Rectangle 146"/>
                <p:cNvSpPr/>
                <p:nvPr/>
              </p:nvSpPr>
              <p:spPr>
                <a:xfrm>
                  <a:off x="925960" y="4241800"/>
                  <a:ext cx="1088136" cy="128016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Hexagon 145"/>
                <p:cNvSpPr>
                  <a:spLocks noChangeAspect="1"/>
                </p:cNvSpPr>
                <p:nvPr/>
              </p:nvSpPr>
              <p:spPr>
                <a:xfrm>
                  <a:off x="833630" y="4343401"/>
                  <a:ext cx="1261872" cy="1067741"/>
                </a:xfrm>
                <a:prstGeom prst="hexagon">
                  <a:avLst/>
                </a:prstGeom>
                <a:gradFill>
                  <a:gsLst>
                    <a:gs pos="100000">
                      <a:schemeClr val="bg1"/>
                    </a:gs>
                    <a:gs pos="100000">
                      <a:schemeClr val="bg1"/>
                    </a:gs>
                    <a:gs pos="100000">
                      <a:schemeClr val="accent1">
                        <a:tint val="15000"/>
                        <a:satMod val="350000"/>
                      </a:schemeClr>
                    </a:gs>
                  </a:gsLst>
                </a:gradFill>
                <a:ln>
                  <a:noFill/>
                </a:ln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57" name="Rectangle 156"/>
              <p:cNvSpPr/>
              <p:nvPr/>
            </p:nvSpPr>
            <p:spPr>
              <a:xfrm>
                <a:off x="3282950" y="5116314"/>
                <a:ext cx="69923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000" b="1" dirty="0">
                    <a:latin typeface="Times New Roman" pitchFamily="18" charset="0"/>
                    <a:cs typeface="Times New Roman" pitchFamily="18" charset="0"/>
                  </a:rPr>
                  <a:t>×</a:t>
                </a: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5681094" y="4803140"/>
                <a:ext cx="1088136" cy="128016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Rectangle 161"/>
              <p:cNvSpPr/>
              <p:nvPr/>
            </p:nvSpPr>
            <p:spPr>
              <a:xfrm>
                <a:off x="5082540" y="5092700"/>
                <a:ext cx="47641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000" b="1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endParaRPr lang="en-US" altLang="zh-CN" sz="4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45" name="Rectangle 144"/>
            <p:cNvSpPr/>
            <p:nvPr/>
          </p:nvSpPr>
          <p:spPr>
            <a:xfrm>
              <a:off x="2859344" y="4812411"/>
              <a:ext cx="1088136" cy="128016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995226" y="3357306"/>
                <a:ext cx="759439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/2</m:t>
                      </m:r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226" y="3357306"/>
                <a:ext cx="759439" cy="401970"/>
              </a:xfrm>
              <a:prstGeom prst="rect">
                <a:avLst/>
              </a:prstGeom>
              <a:blipFill rotWithShape="1"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13857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90600" y="972854"/>
            <a:ext cx="4969510" cy="2368278"/>
            <a:chOff x="990600" y="972854"/>
            <a:chExt cx="4969510" cy="2368278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4834926" y="1249680"/>
              <a:ext cx="0" cy="164592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3674110" y="2128987"/>
              <a:ext cx="228600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4279836" y="2643335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547171" y="213427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093017" y="2132923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288345" y="1654899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832280" y="263724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006272" y="2135485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837112" y="1649689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364543" y="2640669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634418" y="2128987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361876" y="1651465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093015" y="1957561"/>
              <a:ext cx="274320" cy="254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96192" y="1905000"/>
              <a:ext cx="0" cy="1828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364961" y="1909762"/>
              <a:ext cx="0" cy="1828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636770" y="1652136"/>
              <a:ext cx="1828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4715510" y="1654517"/>
              <a:ext cx="0" cy="47859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364829" y="1676400"/>
                  <a:ext cx="511971" cy="5308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11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10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100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11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1100" i="1" dirty="0" smtClean="0">
                      <a:latin typeface="Times New Roman" pitchFamily="18" charset="0"/>
                      <a:cs typeface="Times New Roman" pitchFamily="18" charset="0"/>
                    </a:rPr>
                    <a:t>p</a:t>
                  </a:r>
                  <a:endParaRPr lang="en-US" sz="1100" i="1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endParaRPr lang="en-US" sz="1100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4829" y="1676400"/>
                  <a:ext cx="511971" cy="53085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TextBox 23"/>
            <p:cNvSpPr txBox="1"/>
            <p:nvPr/>
          </p:nvSpPr>
          <p:spPr>
            <a:xfrm>
              <a:off x="5721350" y="1805627"/>
              <a:ext cx="237490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01775" y="1179835"/>
              <a:ext cx="237490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990600" y="972854"/>
              <a:ext cx="2575721" cy="2176592"/>
              <a:chOff x="1268188" y="2819400"/>
              <a:chExt cx="2575721" cy="2176592"/>
            </a:xfrm>
          </p:grpSpPr>
          <p:sp>
            <p:nvSpPr>
              <p:cNvPr id="62" name="Trapezoid 61"/>
              <p:cNvSpPr/>
              <p:nvPr/>
            </p:nvSpPr>
            <p:spPr>
              <a:xfrm rot="10800000">
                <a:off x="1328197" y="3012587"/>
                <a:ext cx="627634" cy="266700"/>
              </a:xfrm>
              <a:prstGeom prst="trapezoid">
                <a:avLst>
                  <a:gd name="adj" fmla="val 50001"/>
                </a:avLst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Trapezoid 62"/>
              <p:cNvSpPr/>
              <p:nvPr/>
            </p:nvSpPr>
            <p:spPr>
              <a:xfrm>
                <a:off x="3213100" y="3010361"/>
                <a:ext cx="627634" cy="266700"/>
              </a:xfrm>
              <a:prstGeom prst="trapezoid">
                <a:avLst>
                  <a:gd name="adj" fmla="val 50001"/>
                </a:avLst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Hexagon 63"/>
              <p:cNvSpPr>
                <a:spLocks noChangeAspect="1"/>
              </p:cNvSpPr>
              <p:nvPr/>
            </p:nvSpPr>
            <p:spPr>
              <a:xfrm>
                <a:off x="1724118" y="2879999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Hexagon 64"/>
              <p:cNvSpPr>
                <a:spLocks noChangeAspect="1"/>
              </p:cNvSpPr>
              <p:nvPr/>
            </p:nvSpPr>
            <p:spPr>
              <a:xfrm>
                <a:off x="2264884" y="2879999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Hexagon 65"/>
              <p:cNvSpPr>
                <a:spLocks noChangeAspect="1"/>
              </p:cNvSpPr>
              <p:nvPr/>
            </p:nvSpPr>
            <p:spPr>
              <a:xfrm>
                <a:off x="2799808" y="2879999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1369788" y="2819400"/>
                <a:ext cx="2383062" cy="3503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68" name="Group 67"/>
              <p:cNvGrpSpPr/>
              <p:nvPr/>
            </p:nvGrpSpPr>
            <p:grpSpPr>
              <a:xfrm>
                <a:off x="1268188" y="3161809"/>
                <a:ext cx="2575721" cy="1834183"/>
                <a:chOff x="1268188" y="3161809"/>
                <a:chExt cx="2575721" cy="1834183"/>
              </a:xfrm>
            </p:grpSpPr>
            <p:sp>
              <p:nvSpPr>
                <p:cNvPr id="69" name="Trapezoid 68"/>
                <p:cNvSpPr/>
                <p:nvPr/>
              </p:nvSpPr>
              <p:spPr>
                <a:xfrm rot="10800000">
                  <a:off x="1324703" y="4012073"/>
                  <a:ext cx="627634" cy="266700"/>
                </a:xfrm>
                <a:prstGeom prst="trapezoid">
                  <a:avLst>
                    <a:gd name="adj" fmla="val 50001"/>
                  </a:avLst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0" name="Hexagon 69"/>
                <p:cNvSpPr>
                  <a:spLocks noChangeAspect="1"/>
                </p:cNvSpPr>
                <p:nvPr/>
              </p:nvSpPr>
              <p:spPr>
                <a:xfrm>
                  <a:off x="1723864" y="3879358"/>
                  <a:ext cx="633984" cy="536448"/>
                </a:xfrm>
                <a:prstGeom prst="hexagon">
                  <a:avLst/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1" name="Hexagon 70"/>
                <p:cNvSpPr>
                  <a:spLocks noChangeAspect="1"/>
                </p:cNvSpPr>
                <p:nvPr/>
              </p:nvSpPr>
              <p:spPr>
                <a:xfrm>
                  <a:off x="1995904" y="4385135"/>
                  <a:ext cx="633984" cy="536448"/>
                </a:xfrm>
                <a:prstGeom prst="hexagon">
                  <a:avLst/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2" name="Hexagon 71"/>
                <p:cNvSpPr>
                  <a:spLocks noChangeAspect="1"/>
                </p:cNvSpPr>
                <p:nvPr/>
              </p:nvSpPr>
              <p:spPr>
                <a:xfrm>
                  <a:off x="2263233" y="3881263"/>
                  <a:ext cx="633984" cy="536448"/>
                </a:xfrm>
                <a:prstGeom prst="hexagon">
                  <a:avLst/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3" name="Hexagon 72"/>
                <p:cNvSpPr>
                  <a:spLocks noChangeAspect="1"/>
                </p:cNvSpPr>
                <p:nvPr/>
              </p:nvSpPr>
              <p:spPr>
                <a:xfrm>
                  <a:off x="2537553" y="4383547"/>
                  <a:ext cx="633984" cy="536448"/>
                </a:xfrm>
                <a:prstGeom prst="hexagon">
                  <a:avLst/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4" name="Hexagon 73"/>
                <p:cNvSpPr>
                  <a:spLocks noChangeAspect="1"/>
                </p:cNvSpPr>
                <p:nvPr/>
              </p:nvSpPr>
              <p:spPr>
                <a:xfrm>
                  <a:off x="1990755" y="3375555"/>
                  <a:ext cx="633984" cy="536448"/>
                </a:xfrm>
                <a:prstGeom prst="hexagon">
                  <a:avLst/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5" name="Hexagon 74"/>
                <p:cNvSpPr>
                  <a:spLocks noChangeAspect="1"/>
                </p:cNvSpPr>
                <p:nvPr/>
              </p:nvSpPr>
              <p:spPr>
                <a:xfrm>
                  <a:off x="2806158" y="3881263"/>
                  <a:ext cx="633984" cy="536448"/>
                </a:xfrm>
                <a:prstGeom prst="hexagon">
                  <a:avLst/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6" name="Hexagon 75"/>
                <p:cNvSpPr>
                  <a:spLocks noChangeAspect="1"/>
                </p:cNvSpPr>
                <p:nvPr/>
              </p:nvSpPr>
              <p:spPr>
                <a:xfrm>
                  <a:off x="2531584" y="3378343"/>
                  <a:ext cx="633984" cy="536448"/>
                </a:xfrm>
                <a:prstGeom prst="hexagon">
                  <a:avLst/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7" name="Hexagon 76"/>
                <p:cNvSpPr>
                  <a:spLocks noChangeAspect="1"/>
                </p:cNvSpPr>
                <p:nvPr/>
              </p:nvSpPr>
              <p:spPr>
                <a:xfrm>
                  <a:off x="1455894" y="4382278"/>
                  <a:ext cx="633984" cy="536448"/>
                </a:xfrm>
                <a:prstGeom prst="hexagon">
                  <a:avLst/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8" name="Trapezoid 77"/>
                <p:cNvSpPr/>
                <p:nvPr/>
              </p:nvSpPr>
              <p:spPr>
                <a:xfrm>
                  <a:off x="3216275" y="4015248"/>
                  <a:ext cx="627634" cy="266700"/>
                </a:xfrm>
                <a:prstGeom prst="trapezoid">
                  <a:avLst>
                    <a:gd name="adj" fmla="val 50001"/>
                  </a:avLst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9" name="Hexagon 78"/>
                <p:cNvSpPr>
                  <a:spLocks noChangeAspect="1"/>
                </p:cNvSpPr>
                <p:nvPr/>
              </p:nvSpPr>
              <p:spPr>
                <a:xfrm>
                  <a:off x="1458942" y="3377335"/>
                  <a:ext cx="633984" cy="536448"/>
                </a:xfrm>
                <a:prstGeom prst="hexagon">
                  <a:avLst/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0" name="Hexagon 79"/>
                <p:cNvSpPr>
                  <a:spLocks noChangeAspect="1"/>
                </p:cNvSpPr>
                <p:nvPr/>
              </p:nvSpPr>
              <p:spPr>
                <a:xfrm>
                  <a:off x="3080224" y="4380817"/>
                  <a:ext cx="633984" cy="536448"/>
                </a:xfrm>
                <a:prstGeom prst="hexagon">
                  <a:avLst/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81" name="Straight Connector 80"/>
                <p:cNvCxnSpPr/>
                <p:nvPr/>
              </p:nvCxnSpPr>
              <p:spPr>
                <a:xfrm>
                  <a:off x="1775299" y="3670197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>
                  <a:off x="2319748" y="4656599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>
                  <a:off x="1504408" y="3177049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2587083" y="4144789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>
                  <a:off x="3132929" y="4161427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>
                  <a:off x="2328257" y="3652923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/>
                <p:nvPr/>
              </p:nvCxnSpPr>
              <p:spPr>
                <a:xfrm>
                  <a:off x="2872192" y="4680984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>
                  <a:off x="2046184" y="4181745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>
                  <a:off x="2877024" y="3678193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/>
                <p:nvPr/>
              </p:nvCxnSpPr>
              <p:spPr>
                <a:xfrm>
                  <a:off x="3412075" y="4653933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>
                  <a:off x="3674330" y="4157491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Hexagon 91"/>
                <p:cNvSpPr>
                  <a:spLocks noChangeAspect="1"/>
                </p:cNvSpPr>
                <p:nvPr/>
              </p:nvSpPr>
              <p:spPr>
                <a:xfrm>
                  <a:off x="3074192" y="3378730"/>
                  <a:ext cx="633984" cy="536448"/>
                </a:xfrm>
                <a:prstGeom prst="hexagon">
                  <a:avLst/>
                </a:prstGeom>
                <a:effectLst/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93" name="Straight Connector 92"/>
                <p:cNvCxnSpPr/>
                <p:nvPr/>
              </p:nvCxnSpPr>
              <p:spPr>
                <a:xfrm>
                  <a:off x="3394168" y="3664729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2045428" y="3180223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>
                  <a:off x="2586448" y="3161809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>
                  <a:off x="3135088" y="3177049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>
                  <a:off x="3651250" y="3186573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>
                  <a:off x="1504408" y="4160029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9" name="Rectangle 98"/>
                <p:cNvSpPr/>
                <p:nvPr/>
              </p:nvSpPr>
              <p:spPr>
                <a:xfrm>
                  <a:off x="1268188" y="4800600"/>
                  <a:ext cx="2484662" cy="19539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108" name="Straight Connector 107"/>
                <p:cNvCxnSpPr/>
                <p:nvPr/>
              </p:nvCxnSpPr>
              <p:spPr>
                <a:xfrm>
                  <a:off x="1762125" y="4648200"/>
                  <a:ext cx="0" cy="3174"/>
                </a:xfrm>
                <a:prstGeom prst="line">
                  <a:avLst/>
                </a:prstGeom>
                <a:ln w="85725" cap="rnd">
                  <a:solidFill>
                    <a:schemeClr val="tx1"/>
                  </a:solidFill>
                  <a:prstDash val="sysDot"/>
                </a:ln>
                <a:scene3d>
                  <a:camera prst="orthographicFront">
                    <a:rot lat="0" lon="0" rev="54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2" name="TextBox 111"/>
            <p:cNvSpPr txBox="1"/>
            <p:nvPr/>
          </p:nvSpPr>
          <p:spPr>
            <a:xfrm>
              <a:off x="4350292" y="2907268"/>
              <a:ext cx="9837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b)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858559" y="2971800"/>
              <a:ext cx="960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a)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/>
                <p:cNvSpPr txBox="1"/>
                <p:nvPr/>
              </p:nvSpPr>
              <p:spPr>
                <a:xfrm>
                  <a:off x="4982049" y="1587091"/>
                  <a:ext cx="511971" cy="55040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1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1100" i="1" smtClean="0">
                                <a:latin typeface="Cambria Math"/>
                                <a:cs typeface="Times New Roman" pitchFamily="18" charset="0"/>
                              </a:rPr>
                              <m:t>𝑝</m:t>
                            </m:r>
                          </m:num>
                          <m:den>
                            <m:r>
                              <a:rPr lang="en-US" sz="11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100" i="1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endParaRPr lang="en-US" sz="1100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01" name="TextBox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2049" y="1587091"/>
                  <a:ext cx="511971" cy="55040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Oval 1"/>
            <p:cNvSpPr/>
            <p:nvPr/>
          </p:nvSpPr>
          <p:spPr>
            <a:xfrm>
              <a:off x="4505198" y="1619123"/>
              <a:ext cx="73152" cy="73152"/>
            </a:xfrm>
            <a:prstGeom prst="ellipse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3975100" y="1619250"/>
              <a:ext cx="73152" cy="73152"/>
            </a:xfrm>
            <a:prstGeom prst="ellipse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3959225" y="2609850"/>
              <a:ext cx="73152" cy="73152"/>
            </a:xfrm>
            <a:prstGeom prst="ellipse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>
              <a:off x="5606923" y="2606675"/>
              <a:ext cx="73152" cy="73152"/>
            </a:xfrm>
            <a:prstGeom prst="ellipse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5064125" y="2606675"/>
              <a:ext cx="73152" cy="73152"/>
            </a:xfrm>
            <a:prstGeom prst="ellipse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4524248" y="2603373"/>
              <a:ext cx="73152" cy="73152"/>
            </a:xfrm>
            <a:prstGeom prst="ellipse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5603748" y="1616075"/>
              <a:ext cx="73152" cy="73152"/>
            </a:xfrm>
            <a:prstGeom prst="ellipse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5070348" y="1615948"/>
              <a:ext cx="73152" cy="73152"/>
            </a:xfrm>
            <a:prstGeom prst="ellipse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5333873" y="2098675"/>
              <a:ext cx="73152" cy="73152"/>
            </a:xfrm>
            <a:prstGeom prst="ellipse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4803648" y="2095500"/>
              <a:ext cx="73152" cy="73152"/>
            </a:xfrm>
            <a:prstGeom prst="ellipse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/>
            <p:cNvSpPr/>
            <p:nvPr/>
          </p:nvSpPr>
          <p:spPr>
            <a:xfrm>
              <a:off x="4244975" y="2092325"/>
              <a:ext cx="73152" cy="73152"/>
            </a:xfrm>
            <a:prstGeom prst="ellipse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75572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81200" y="1359694"/>
            <a:ext cx="5390752" cy="2534993"/>
            <a:chOff x="1981200" y="1359694"/>
            <a:chExt cx="5390752" cy="2534993"/>
          </a:xfrm>
        </p:grpSpPr>
        <p:grpSp>
          <p:nvGrpSpPr>
            <p:cNvPr id="4" name="Group 3"/>
            <p:cNvGrpSpPr/>
            <p:nvPr/>
          </p:nvGrpSpPr>
          <p:grpSpPr>
            <a:xfrm>
              <a:off x="2392500" y="1359694"/>
              <a:ext cx="4979452" cy="2534993"/>
              <a:chOff x="2392500" y="1359694"/>
              <a:chExt cx="4979452" cy="2534993"/>
            </a:xfrm>
          </p:grpSpPr>
          <p:pic>
            <p:nvPicPr>
              <p:cNvPr id="1031" name="Picture 7" descr="F:\Dropbox\Resolution\images\figure.jp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07283" y="1359694"/>
                <a:ext cx="3064669" cy="19478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5417092" y="3525355"/>
                <a:ext cx="9837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(b)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392500" y="3505200"/>
                <a:ext cx="9608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(a)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026" name="Picture 2" descr="F:\1_Work\My Paper\Journal\Resolution\images\figure_1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524000"/>
              <a:ext cx="2478483" cy="20050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265585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07755" y="773164"/>
            <a:ext cx="1887458" cy="1837194"/>
            <a:chOff x="1657350" y="2551926"/>
            <a:chExt cx="1887458" cy="1837194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657350" y="3547103"/>
              <a:ext cx="182880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2549246" y="2743200"/>
              <a:ext cx="0" cy="164592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893887" y="295275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544447" y="295592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90366" y="295592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893887" y="353572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544447" y="353890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190366" y="353890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898686" y="411480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549246" y="411797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195165" y="411797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552273" y="3054509"/>
              <a:ext cx="6550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3192606" y="3246741"/>
              <a:ext cx="0" cy="3429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2532935" y="3377798"/>
              <a:ext cx="66223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119312" y="2959098"/>
              <a:ext cx="381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2340383" y="2952750"/>
              <a:ext cx="0" cy="59436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829511" y="3055463"/>
              <a:ext cx="557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257550" y="3180576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282421" y="2551926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00640" y="3138254"/>
            <a:ext cx="2058350" cy="1871274"/>
            <a:chOff x="500640" y="3138254"/>
            <a:chExt cx="2058350" cy="1871274"/>
          </a:xfrm>
        </p:grpSpPr>
        <p:cxnSp>
          <p:nvCxnSpPr>
            <p:cNvPr id="76" name="Straight Arrow Connector 75"/>
            <p:cNvCxnSpPr/>
            <p:nvPr/>
          </p:nvCxnSpPr>
          <p:spPr>
            <a:xfrm flipV="1">
              <a:off x="1387404" y="3363608"/>
              <a:ext cx="0" cy="164592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flipV="1">
              <a:off x="500640" y="4214813"/>
              <a:ext cx="1920240" cy="12093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1014363" y="4819816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1383041" y="4221421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2135811" y="4219734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1026097" y="3622048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1776232" y="4812195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637094" y="4222937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1782896" y="3615533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1381124" y="4075184"/>
              <a:ext cx="7772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458184" y="3694812"/>
              <a:ext cx="6550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1" name="Straight Connector 90"/>
            <p:cNvCxnSpPr/>
            <p:nvPr/>
          </p:nvCxnSpPr>
          <p:spPr>
            <a:xfrm>
              <a:off x="2154175" y="4011371"/>
              <a:ext cx="0" cy="1828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1030227" y="3624141"/>
              <a:ext cx="0" cy="59840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577790" y="3682663"/>
              <a:ext cx="57880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l-GR" altLang="zh-CN" dirty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zh-CN" i="1" dirty="0" err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i="1" baseline="-25000" dirty="0" err="1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baseline="-25000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231470" y="3858252"/>
              <a:ext cx="3275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093434" y="3138254"/>
              <a:ext cx="3275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2" name="Rounded Rectangle 141"/>
          <p:cNvSpPr/>
          <p:nvPr/>
        </p:nvSpPr>
        <p:spPr>
          <a:xfrm>
            <a:off x="136962" y="38100"/>
            <a:ext cx="1376546" cy="3810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ampling</a:t>
            </a:r>
          </a:p>
        </p:txBody>
      </p:sp>
      <p:sp>
        <p:nvSpPr>
          <p:cNvPr id="153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4" name="Object 153"/>
          <p:cNvGraphicFramePr>
            <a:graphicFrameLocks noChangeAspect="1"/>
          </p:cNvGraphicFramePr>
          <p:nvPr>
            <p:extLst/>
          </p:nvPr>
        </p:nvGraphicFramePr>
        <p:xfrm>
          <a:off x="3370263" y="1257300"/>
          <a:ext cx="35496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2234880" imgH="571320" progId="Equation.DSMT4">
                  <p:embed/>
                </p:oleObj>
              </mc:Choice>
              <mc:Fallback>
                <p:oleObj name="Equation" r:id="rId3" imgW="2234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1257300"/>
                        <a:ext cx="3549650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/>
          </p:nvPr>
        </p:nvGraphicFramePr>
        <p:xfrm>
          <a:off x="3298825" y="3836988"/>
          <a:ext cx="4664075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946240" imgH="850680" progId="Equation.DSMT4">
                  <p:embed/>
                </p:oleObj>
              </mc:Choice>
              <mc:Fallback>
                <p:oleObj name="Equation" r:id="rId5" imgW="29462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3836988"/>
                        <a:ext cx="4664075" cy="1344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1919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745219" y="1752600"/>
            <a:ext cx="2058350" cy="1735067"/>
            <a:chOff x="531120" y="1558219"/>
            <a:chExt cx="2058350" cy="1735067"/>
          </a:xfrm>
        </p:grpSpPr>
        <p:grpSp>
          <p:nvGrpSpPr>
            <p:cNvPr id="5" name="Group 4"/>
            <p:cNvGrpSpPr/>
            <p:nvPr/>
          </p:nvGrpSpPr>
          <p:grpSpPr>
            <a:xfrm>
              <a:off x="531120" y="1558219"/>
              <a:ext cx="2058350" cy="1735067"/>
              <a:chOff x="500640" y="3252871"/>
              <a:chExt cx="2058350" cy="1735067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387404" y="3433458"/>
                <a:ext cx="0" cy="1554480"/>
              </a:xfrm>
              <a:prstGeom prst="straightConnector1">
                <a:avLst/>
              </a:prstGeom>
              <a:ln w="15875">
                <a:solidFill>
                  <a:schemeClr val="tx1">
                    <a:lumMod val="50000"/>
                    <a:lumOff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flipV="1">
                <a:off x="500640" y="4214813"/>
                <a:ext cx="1920240" cy="12093"/>
              </a:xfrm>
              <a:prstGeom prst="straightConnector1">
                <a:avLst/>
              </a:prstGeom>
              <a:ln w="15875">
                <a:solidFill>
                  <a:schemeClr val="tx1">
                    <a:lumMod val="50000"/>
                    <a:lumOff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1014363" y="4819816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1383041" y="4221421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2135811" y="4219734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1026097" y="3622048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1776232" y="4812195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637094" y="4222937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1782896" y="3615533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1767840" y="4075184"/>
                <a:ext cx="36576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1707161" y="3694812"/>
                <a:ext cx="65503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i="1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2154175" y="4011371"/>
                <a:ext cx="0" cy="18288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1030227" y="3624141"/>
                <a:ext cx="0" cy="598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577790" y="3682663"/>
                <a:ext cx="57880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l-GR" altLang="zh-CN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baseline="-25000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231470" y="3858252"/>
                <a:ext cx="32752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093434" y="3252871"/>
                <a:ext cx="32752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6" name="Straight Connector 5"/>
            <p:cNvCxnSpPr/>
            <p:nvPr/>
          </p:nvCxnSpPr>
          <p:spPr>
            <a:xfrm>
              <a:off x="1813560" y="1932468"/>
              <a:ext cx="0" cy="5486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2590800" y="1714916"/>
            <a:ext cx="1887458" cy="1745754"/>
            <a:chOff x="1657350" y="2551926"/>
            <a:chExt cx="1887458" cy="1745754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1657350" y="3547103"/>
              <a:ext cx="182880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549246" y="2743200"/>
              <a:ext cx="0" cy="155448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893887" y="295275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544447" y="295592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3190366" y="295592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893887" y="353572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544447" y="353890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3190366" y="353890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898686" y="411480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549246" y="411797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195165" y="411797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2552273" y="3054509"/>
              <a:ext cx="6550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3192606" y="3246741"/>
              <a:ext cx="0" cy="3429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2532935" y="3377798"/>
              <a:ext cx="66223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119312" y="2959098"/>
              <a:ext cx="381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2340383" y="2952750"/>
              <a:ext cx="0" cy="59436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829511" y="3055463"/>
              <a:ext cx="557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257550" y="3180576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282421" y="2551926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2997476" y="3479800"/>
            <a:ext cx="960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a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60559" y="3514010"/>
            <a:ext cx="960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b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7397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ounded Rectangle 141"/>
          <p:cNvSpPr/>
          <p:nvPr/>
        </p:nvSpPr>
        <p:spPr>
          <a:xfrm>
            <a:off x="136962" y="38100"/>
            <a:ext cx="1376546" cy="3810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ampling</a:t>
            </a:r>
          </a:p>
        </p:txBody>
      </p:sp>
      <p:sp>
        <p:nvSpPr>
          <p:cNvPr id="153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/>
          </p:nvPr>
        </p:nvGraphicFramePr>
        <p:xfrm>
          <a:off x="3398838" y="4155511"/>
          <a:ext cx="45243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2857320" imgH="431640" progId="Equation.DSMT4">
                  <p:embed/>
                </p:oleObj>
              </mc:Choice>
              <mc:Fallback>
                <p:oleObj name="Equation" r:id="rId3" imgW="285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4155511"/>
                        <a:ext cx="4524375" cy="68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31120" y="3124200"/>
            <a:ext cx="2058350" cy="1871274"/>
            <a:chOff x="531120" y="1443602"/>
            <a:chExt cx="2058350" cy="1871274"/>
          </a:xfrm>
        </p:grpSpPr>
        <p:grpSp>
          <p:nvGrpSpPr>
            <p:cNvPr id="159" name="Group 158"/>
            <p:cNvGrpSpPr/>
            <p:nvPr/>
          </p:nvGrpSpPr>
          <p:grpSpPr>
            <a:xfrm>
              <a:off x="531120" y="1443602"/>
              <a:ext cx="2058350" cy="1871274"/>
              <a:chOff x="500640" y="3138254"/>
              <a:chExt cx="2058350" cy="1871274"/>
            </a:xfrm>
          </p:grpSpPr>
          <p:cxnSp>
            <p:nvCxnSpPr>
              <p:cNvPr id="76" name="Straight Arrow Connector 75"/>
              <p:cNvCxnSpPr/>
              <p:nvPr/>
            </p:nvCxnSpPr>
            <p:spPr>
              <a:xfrm flipV="1">
                <a:off x="1387404" y="3363608"/>
                <a:ext cx="0" cy="1645920"/>
              </a:xfrm>
              <a:prstGeom prst="straightConnector1">
                <a:avLst/>
              </a:prstGeom>
              <a:ln w="15875">
                <a:solidFill>
                  <a:schemeClr val="tx1">
                    <a:lumMod val="50000"/>
                    <a:lumOff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 flipV="1">
                <a:off x="500640" y="4214813"/>
                <a:ext cx="1920240" cy="12093"/>
              </a:xfrm>
              <a:prstGeom prst="straightConnector1">
                <a:avLst/>
              </a:prstGeom>
              <a:ln w="15875">
                <a:solidFill>
                  <a:schemeClr val="tx1">
                    <a:lumMod val="50000"/>
                    <a:lumOff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1014363" y="4819816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1383041" y="4221421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2135811" y="4219734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>
                <a:off x="1026097" y="3622048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1776232" y="4812195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637094" y="4222937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1782896" y="3615533"/>
                <a:ext cx="0" cy="3969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/>
              <p:nvPr/>
            </p:nvCxnSpPr>
            <p:spPr>
              <a:xfrm>
                <a:off x="1767840" y="4075184"/>
                <a:ext cx="36576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TextBox 89"/>
              <p:cNvSpPr txBox="1"/>
              <p:nvPr/>
            </p:nvSpPr>
            <p:spPr>
              <a:xfrm>
                <a:off x="1707161" y="3694812"/>
                <a:ext cx="65503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i="1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i="1" baseline="-25000" dirty="0" err="1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en-US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91" name="Straight Connector 90"/>
              <p:cNvCxnSpPr/>
              <p:nvPr/>
            </p:nvCxnSpPr>
            <p:spPr>
              <a:xfrm>
                <a:off x="2154175" y="4011371"/>
                <a:ext cx="0" cy="18288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/>
              <p:nvPr/>
            </p:nvCxnSpPr>
            <p:spPr>
              <a:xfrm>
                <a:off x="1030227" y="3624141"/>
                <a:ext cx="0" cy="598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TextBox 93"/>
              <p:cNvSpPr txBox="1"/>
              <p:nvPr/>
            </p:nvSpPr>
            <p:spPr>
              <a:xfrm>
                <a:off x="577790" y="3682663"/>
                <a:ext cx="57880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l-GR" altLang="zh-CN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altLang="zh-CN" i="1" dirty="0" err="1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i="1" baseline="-25000" dirty="0" err="1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en-US" baseline="-25000" dirty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2231470" y="3858252"/>
                <a:ext cx="32752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1093434" y="3138254"/>
                <a:ext cx="32752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3" name="Straight Connector 2"/>
            <p:cNvCxnSpPr/>
            <p:nvPr/>
          </p:nvCxnSpPr>
          <p:spPr>
            <a:xfrm>
              <a:off x="1813560" y="1932468"/>
              <a:ext cx="0" cy="5486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533400" y="829806"/>
            <a:ext cx="1887458" cy="1837194"/>
            <a:chOff x="1657350" y="2551926"/>
            <a:chExt cx="1887458" cy="1837194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1657350" y="3547103"/>
              <a:ext cx="182880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2549246" y="2743200"/>
              <a:ext cx="0" cy="164592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893887" y="295275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544447" y="295592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3190366" y="295592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893887" y="353572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544447" y="353890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190366" y="353890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898686" y="411480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2549246" y="411797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3195165" y="411797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2552273" y="3054509"/>
              <a:ext cx="6550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3192606" y="3246741"/>
              <a:ext cx="0" cy="3429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2532935" y="3377798"/>
              <a:ext cx="66223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2119312" y="2959098"/>
              <a:ext cx="381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2340383" y="2952750"/>
              <a:ext cx="0" cy="59436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1829511" y="3055463"/>
              <a:ext cx="557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257550" y="3180576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282421" y="2551926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3395908" y="1313942"/>
          <a:ext cx="35496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2234880" imgH="571320" progId="Equation.DSMT4">
                  <p:embed/>
                </p:oleObj>
              </mc:Choice>
              <mc:Fallback>
                <p:oleObj name="Equation" r:id="rId5" imgW="2234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908" y="1313942"/>
                        <a:ext cx="3549650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7475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ounded Rectangle 141"/>
          <p:cNvSpPr/>
          <p:nvPr/>
        </p:nvSpPr>
        <p:spPr>
          <a:xfrm>
            <a:off x="136962" y="38100"/>
            <a:ext cx="1376546" cy="3810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ampling</a:t>
            </a:r>
          </a:p>
        </p:txBody>
      </p:sp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76055" y="3657600"/>
          <a:ext cx="6054301" cy="283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4229100" imgH="1981200" progId="Equation.DSMT4">
                  <p:embed/>
                </p:oleObj>
              </mc:Choice>
              <mc:Fallback>
                <p:oleObj name="Equation" r:id="rId3" imgW="4229100" imgH="198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5" y="3657600"/>
                        <a:ext cx="6054301" cy="2836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924175" y="533400"/>
            <a:ext cx="5098081" cy="2664399"/>
            <a:chOff x="2924175" y="533400"/>
            <a:chExt cx="5098081" cy="2664399"/>
          </a:xfrm>
        </p:grpSpPr>
        <p:cxnSp>
          <p:nvCxnSpPr>
            <p:cNvPr id="98" name="Straight Arrow Connector 97"/>
            <p:cNvCxnSpPr/>
            <p:nvPr/>
          </p:nvCxnSpPr>
          <p:spPr>
            <a:xfrm flipV="1">
              <a:off x="6477720" y="818197"/>
              <a:ext cx="0" cy="182880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4984200" y="1769177"/>
              <a:ext cx="3017520" cy="12093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6484116" y="1766478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5901457" y="2101750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5890980" y="1471857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7055742" y="2092703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7060650" y="1474078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ctangle 118"/>
            <p:cNvSpPr/>
            <p:nvPr/>
          </p:nvSpPr>
          <p:spPr>
            <a:xfrm>
              <a:off x="7704540" y="1338957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baseline="-25000" dirty="0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6201498" y="538163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5" name="Straight Connector 124"/>
            <p:cNvCxnSpPr/>
            <p:nvPr/>
          </p:nvCxnSpPr>
          <p:spPr>
            <a:xfrm>
              <a:off x="6477720" y="2439089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>
              <a:off x="6477720" y="1123958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>
              <a:off x="7628340" y="1765697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5285507" y="1784747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6462480" y="1478047"/>
              <a:ext cx="548640" cy="309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1" name="Object 140"/>
            <p:cNvGraphicFramePr>
              <a:graphicFrameLocks noChangeAspect="1"/>
            </p:cNvGraphicFramePr>
            <p:nvPr>
              <p:extLst/>
            </p:nvPr>
          </p:nvGraphicFramePr>
          <p:xfrm>
            <a:off x="6074155" y="907496"/>
            <a:ext cx="331408" cy="532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Equation" r:id="rId5" imgW="215640" imgH="380880" progId="Equation.DSMT4">
                    <p:embed/>
                  </p:oleObj>
                </mc:Choice>
                <mc:Fallback>
                  <p:oleObj name="Equation" r:id="rId5" imgW="21564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74155" y="907496"/>
                          <a:ext cx="331408" cy="5323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1" name="Straight Connector 180"/>
            <p:cNvCxnSpPr/>
            <p:nvPr/>
          </p:nvCxnSpPr>
          <p:spPr>
            <a:xfrm>
              <a:off x="7063031" y="1486855"/>
              <a:ext cx="0" cy="27432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2" name="Object 181"/>
            <p:cNvGraphicFramePr>
              <a:graphicFrameLocks noChangeAspect="1"/>
            </p:cNvGraphicFramePr>
            <p:nvPr>
              <p:extLst/>
            </p:nvPr>
          </p:nvGraphicFramePr>
          <p:xfrm>
            <a:off x="7100888" y="2235200"/>
            <a:ext cx="388937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3" name="Equation" r:id="rId7" imgW="279360" imgH="355320" progId="Equation.DSMT4">
                    <p:embed/>
                  </p:oleObj>
                </mc:Choice>
                <mc:Fallback>
                  <p:oleObj name="Equation" r:id="rId7" imgW="279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0888" y="2235200"/>
                          <a:ext cx="388937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/>
            </p:nvPr>
          </p:nvGraphicFramePr>
          <p:xfrm>
            <a:off x="7508875" y="1838325"/>
            <a:ext cx="307975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4" name="Equation" r:id="rId9" imgW="215640" imgH="355320" progId="Equation.DSMT4">
                    <p:embed/>
                  </p:oleObj>
                </mc:Choice>
                <mc:Fallback>
                  <p:oleObj name="Equation" r:id="rId9" imgW="21564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8875" y="1838325"/>
                          <a:ext cx="307975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/>
            </p:nvPr>
          </p:nvGraphicFramePr>
          <p:xfrm>
            <a:off x="5969632" y="2169315"/>
            <a:ext cx="431168" cy="538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" name="Equation" r:id="rId11" imgW="304560" imgH="380880" progId="Equation.DSMT4">
                    <p:embed/>
                  </p:oleObj>
                </mc:Choice>
                <mc:Fallback>
                  <p:oleObj name="Equation" r:id="rId11" imgW="3045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69632" y="2169315"/>
                          <a:ext cx="431168" cy="538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/>
            </p:nvPr>
          </p:nvGraphicFramePr>
          <p:xfrm>
            <a:off x="5056188" y="1841500"/>
            <a:ext cx="404812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" name="Equation" r:id="rId13" imgW="304560" imgH="355320" progId="Equation.DSMT4">
                    <p:embed/>
                  </p:oleObj>
                </mc:Choice>
                <mc:Fallback>
                  <p:oleObj name="Equation" r:id="rId13" imgW="3045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188" y="1841500"/>
                          <a:ext cx="404812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9"/>
            <p:cNvGrpSpPr/>
            <p:nvPr/>
          </p:nvGrpSpPr>
          <p:grpSpPr>
            <a:xfrm>
              <a:off x="2961870" y="533400"/>
              <a:ext cx="1889530" cy="2243852"/>
              <a:chOff x="5560608" y="316468"/>
              <a:chExt cx="1889530" cy="2243852"/>
            </a:xfrm>
          </p:grpSpPr>
          <p:cxnSp>
            <p:nvCxnSpPr>
              <p:cNvPr id="51" name="Straight Arrow Connector 50"/>
              <p:cNvCxnSpPr/>
              <p:nvPr/>
            </p:nvCxnSpPr>
            <p:spPr>
              <a:xfrm>
                <a:off x="5560608" y="1555761"/>
                <a:ext cx="1828800" cy="0"/>
              </a:xfrm>
              <a:prstGeom prst="straightConnector1">
                <a:avLst/>
              </a:prstGeom>
              <a:ln w="15875">
                <a:solidFill>
                  <a:schemeClr val="tx1">
                    <a:lumMod val="50000"/>
                    <a:lumOff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flipV="1">
                <a:off x="6452504" y="457200"/>
                <a:ext cx="0" cy="2103120"/>
              </a:xfrm>
              <a:prstGeom prst="straightConnector1">
                <a:avLst/>
              </a:prstGeom>
              <a:ln w="15875">
                <a:solidFill>
                  <a:schemeClr val="tx1">
                    <a:lumMod val="50000"/>
                    <a:lumOff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5797145" y="961408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6447705" y="964582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7093624" y="964582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5797145" y="1544386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6447705" y="1547560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7093624" y="1547560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5801944" y="2123458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6452504" y="2126632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7098423" y="2126632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Rectangle 61"/>
              <p:cNvSpPr/>
              <p:nvPr/>
            </p:nvSpPr>
            <p:spPr>
              <a:xfrm>
                <a:off x="7132422" y="1143000"/>
                <a:ext cx="3177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err="1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i="1" baseline="-250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baseline="-25000" dirty="0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6141822" y="316468"/>
                <a:ext cx="3177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err="1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i="1" baseline="-25000" dirty="0" err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64" name="Object 6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56313" y="692706"/>
              <a:ext cx="352425" cy="561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7" name="Equation" r:id="rId15" imgW="215640" imgH="380880" progId="Equation.DSMT4">
                      <p:embed/>
                    </p:oleObj>
                  </mc:Choice>
                  <mc:Fallback>
                    <p:oleObj name="Equation" r:id="rId15" imgW="21564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056313" y="692706"/>
                            <a:ext cx="352425" cy="561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6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42138" y="1573768"/>
              <a:ext cx="303213" cy="501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8" name="Equation" r:id="rId17" imgW="215640" imgH="355320" progId="Equation.DSMT4">
                      <p:embed/>
                    </p:oleObj>
                  </mc:Choice>
                  <mc:Fallback>
                    <p:oleObj name="Equation" r:id="rId17" imgW="215640" imgH="355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942138" y="1573768"/>
                            <a:ext cx="303213" cy="501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6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67284" y="1861906"/>
              <a:ext cx="449392" cy="559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9" name="Equation" r:id="rId19" imgW="304560" imgH="380880" progId="Equation.DSMT4">
                      <p:embed/>
                    </p:oleObj>
                  </mc:Choice>
                  <mc:Fallback>
                    <p:oleObj name="Equation" r:id="rId19" imgW="30456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967284" y="1861906"/>
                            <a:ext cx="449392" cy="559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" name="Object 68"/>
            <p:cNvGraphicFramePr>
              <a:graphicFrameLocks noChangeAspect="1"/>
            </p:cNvGraphicFramePr>
            <p:nvPr>
              <p:extLst/>
            </p:nvPr>
          </p:nvGraphicFramePr>
          <p:xfrm>
            <a:off x="2924175" y="1766888"/>
            <a:ext cx="42862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" name="Equation" r:id="rId21" imgW="304560" imgH="355320" progId="Equation.DSMT4">
                    <p:embed/>
                  </p:oleObj>
                </mc:Choice>
                <mc:Fallback>
                  <p:oleObj name="Equation" r:id="rId21" imgW="30456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924175" y="1766888"/>
                          <a:ext cx="428625" cy="50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Freeform 2"/>
            <p:cNvSpPr/>
            <p:nvPr/>
          </p:nvSpPr>
          <p:spPr>
            <a:xfrm>
              <a:off x="7065973" y="1776413"/>
              <a:ext cx="221372" cy="433387"/>
            </a:xfrm>
            <a:custGeom>
              <a:avLst/>
              <a:gdLst>
                <a:gd name="connsiteX0" fmla="*/ 2297 w 221372"/>
                <a:gd name="connsiteY0" fmla="*/ 0 h 352425"/>
                <a:gd name="connsiteX1" fmla="*/ 26110 w 221372"/>
                <a:gd name="connsiteY1" fmla="*/ 180975 h 352425"/>
                <a:gd name="connsiteX2" fmla="*/ 188035 w 221372"/>
                <a:gd name="connsiteY2" fmla="*/ 242887 h 352425"/>
                <a:gd name="connsiteX3" fmla="*/ 221372 w 221372"/>
                <a:gd name="connsiteY3" fmla="*/ 352425 h 352425"/>
                <a:gd name="connsiteX4" fmla="*/ 221372 w 221372"/>
                <a:gd name="connsiteY4" fmla="*/ 352425 h 352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1372" h="352425">
                  <a:moveTo>
                    <a:pt x="2297" y="0"/>
                  </a:moveTo>
                  <a:cubicBezTo>
                    <a:pt x="-1275" y="70247"/>
                    <a:pt x="-4846" y="140494"/>
                    <a:pt x="26110" y="180975"/>
                  </a:cubicBezTo>
                  <a:cubicBezTo>
                    <a:pt x="57066" y="221456"/>
                    <a:pt x="155491" y="214312"/>
                    <a:pt x="188035" y="242887"/>
                  </a:cubicBezTo>
                  <a:cubicBezTo>
                    <a:pt x="220579" y="271462"/>
                    <a:pt x="221372" y="352425"/>
                    <a:pt x="221372" y="352425"/>
                  </a:cubicBezTo>
                  <a:lnTo>
                    <a:pt x="221372" y="352425"/>
                  </a:lnTo>
                </a:path>
              </a:pathLst>
            </a:custGeom>
            <a:noFill/>
            <a:ln w="9525"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368546" y="2824576"/>
              <a:ext cx="960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a)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012539" y="2828467"/>
              <a:ext cx="960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b)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Freeform 70"/>
            <p:cNvSpPr/>
            <p:nvPr/>
          </p:nvSpPr>
          <p:spPr>
            <a:xfrm rot="16200000">
              <a:off x="6389133" y="1079189"/>
              <a:ext cx="481258" cy="304078"/>
            </a:xfrm>
            <a:custGeom>
              <a:avLst/>
              <a:gdLst>
                <a:gd name="connsiteX0" fmla="*/ 2297 w 221372"/>
                <a:gd name="connsiteY0" fmla="*/ 0 h 352425"/>
                <a:gd name="connsiteX1" fmla="*/ 26110 w 221372"/>
                <a:gd name="connsiteY1" fmla="*/ 180975 h 352425"/>
                <a:gd name="connsiteX2" fmla="*/ 188035 w 221372"/>
                <a:gd name="connsiteY2" fmla="*/ 242887 h 352425"/>
                <a:gd name="connsiteX3" fmla="*/ 221372 w 221372"/>
                <a:gd name="connsiteY3" fmla="*/ 352425 h 352425"/>
                <a:gd name="connsiteX4" fmla="*/ 221372 w 221372"/>
                <a:gd name="connsiteY4" fmla="*/ 352425 h 352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1372" h="352425">
                  <a:moveTo>
                    <a:pt x="2297" y="0"/>
                  </a:moveTo>
                  <a:cubicBezTo>
                    <a:pt x="-1275" y="70247"/>
                    <a:pt x="-4846" y="140494"/>
                    <a:pt x="26110" y="180975"/>
                  </a:cubicBezTo>
                  <a:cubicBezTo>
                    <a:pt x="57066" y="221456"/>
                    <a:pt x="155491" y="214312"/>
                    <a:pt x="188035" y="242887"/>
                  </a:cubicBezTo>
                  <a:cubicBezTo>
                    <a:pt x="220579" y="271462"/>
                    <a:pt x="221372" y="352425"/>
                    <a:pt x="221372" y="352425"/>
                  </a:cubicBezTo>
                  <a:lnTo>
                    <a:pt x="221372" y="352425"/>
                  </a:lnTo>
                </a:path>
              </a:pathLst>
            </a:custGeom>
            <a:noFill/>
            <a:ln w="9525"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/>
            </p:nvPr>
          </p:nvGraphicFramePr>
          <p:xfrm>
            <a:off x="6819900" y="727067"/>
            <a:ext cx="361777" cy="492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" name="Equation" r:id="rId23" imgW="279360" imgH="380880" progId="Equation.DSMT4">
                    <p:embed/>
                  </p:oleObj>
                </mc:Choice>
                <mc:Fallback>
                  <p:oleObj name="Equation" r:id="rId23" imgW="2793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9900" y="727067"/>
                          <a:ext cx="361777" cy="492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Rectangle 82"/>
          <p:cNvSpPr/>
          <p:nvPr/>
        </p:nvSpPr>
        <p:spPr>
          <a:xfrm>
            <a:off x="3578860" y="1499554"/>
            <a:ext cx="548640" cy="54864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50000"/>
                  <a:satMod val="300000"/>
                  <a:alpha val="50000"/>
                </a:schemeClr>
              </a:gs>
              <a:gs pos="35000">
                <a:schemeClr val="accent1">
                  <a:tint val="37000"/>
                  <a:satMod val="300000"/>
                  <a:alpha val="50000"/>
                </a:schemeClr>
              </a:gs>
              <a:gs pos="100000">
                <a:schemeClr val="accent1">
                  <a:tint val="15000"/>
                  <a:satMod val="350000"/>
                  <a:alpha val="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Hexagon 83"/>
          <p:cNvSpPr>
            <a:spLocks noChangeAspect="1"/>
          </p:cNvSpPr>
          <p:nvPr/>
        </p:nvSpPr>
        <p:spPr>
          <a:xfrm rot="16200000">
            <a:off x="6087026" y="1418076"/>
            <a:ext cx="781828" cy="720650"/>
          </a:xfrm>
          <a:prstGeom prst="hexagon">
            <a:avLst/>
          </a:prstGeom>
          <a:gradFill flip="none" rotWithShape="1">
            <a:gsLst>
              <a:gs pos="0">
                <a:schemeClr val="accent1">
                  <a:tint val="50000"/>
                  <a:satMod val="300000"/>
                  <a:alpha val="50000"/>
                </a:schemeClr>
              </a:gs>
              <a:gs pos="35000">
                <a:schemeClr val="accent1">
                  <a:tint val="37000"/>
                  <a:satMod val="300000"/>
                  <a:alpha val="50000"/>
                </a:schemeClr>
              </a:gs>
              <a:gs pos="100000">
                <a:schemeClr val="accent1">
                  <a:tint val="15000"/>
                  <a:satMod val="350000"/>
                  <a:alpha val="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370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17600"/>
              </p:ext>
            </p:extLst>
          </p:nvPr>
        </p:nvGraphicFramePr>
        <p:xfrm>
          <a:off x="3727450" y="1890713"/>
          <a:ext cx="9969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Equation" r:id="rId3" imgW="634680" imgH="393480" progId="Equation.3">
                  <p:embed/>
                </p:oleObj>
              </mc:Choice>
              <mc:Fallback>
                <p:oleObj name="Equation" r:id="rId3" imgW="634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1890713"/>
                        <a:ext cx="9969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g_spatial"/>
          <p:cNvPicPr>
            <a:picLocks noChangeAspect="1" noChangeArrowheads="1"/>
          </p:cNvPicPr>
          <p:nvPr/>
        </p:nvPicPr>
        <p:blipFill rotWithShape="1">
          <a:blip r:embed="rId5" cstate="print"/>
          <a:srcRect l="43794" r="18260"/>
          <a:stretch/>
        </p:blipFill>
        <p:spPr bwMode="auto">
          <a:xfrm>
            <a:off x="2819400" y="3124200"/>
            <a:ext cx="4191000" cy="2347590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75548"/>
              </p:ext>
            </p:extLst>
          </p:nvPr>
        </p:nvGraphicFramePr>
        <p:xfrm>
          <a:off x="4006850" y="5305425"/>
          <a:ext cx="17907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" name="Equation" r:id="rId6" imgW="939600" imgH="393480" progId="Equation.3">
                  <p:embed/>
                </p:oleObj>
              </mc:Choice>
              <mc:Fallback>
                <p:oleObj name="Equation" r:id="rId6" imgW="9396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5305425"/>
                        <a:ext cx="17907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1981200"/>
            <a:ext cx="266700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Size of reconstructed objec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4154269"/>
            <a:ext cx="266700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Maiandra GD" pitchFamily="34" charset="0"/>
                <a:ea typeface="Gulim" pitchFamily="34" charset="-127"/>
                <a:cs typeface="Arial" pitchFamily="34" charset="0"/>
              </a:rPr>
              <a:t>Spatial frequency domain representation </a:t>
            </a:r>
            <a:endParaRPr lang="en-US" dirty="0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52400" y="228600"/>
            <a:ext cx="42672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iandra GD" pitchFamily="34" charset="0"/>
                <a:ea typeface="Malgun Gothic"/>
                <a:cs typeface="Arial" pitchFamily="34" charset="0"/>
              </a:rPr>
              <a:t>Resolution limitation of reconstruction</a:t>
            </a:r>
          </a:p>
        </p:txBody>
      </p:sp>
      <p:pic>
        <p:nvPicPr>
          <p:cNvPr id="8" name="Picture 2" descr="C:\Users\niya\Desktop\Picture1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73088"/>
            <a:ext cx="2362200" cy="1859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15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ounded Rectangle 141"/>
          <p:cNvSpPr/>
          <p:nvPr/>
        </p:nvSpPr>
        <p:spPr>
          <a:xfrm>
            <a:off x="136962" y="38100"/>
            <a:ext cx="1376546" cy="3810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ampling</a:t>
            </a:r>
          </a:p>
        </p:txBody>
      </p:sp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62" name="Straight Arrow Connector 161"/>
          <p:cNvCxnSpPr/>
          <p:nvPr/>
        </p:nvCxnSpPr>
        <p:spPr>
          <a:xfrm>
            <a:off x="330165" y="1792234"/>
            <a:ext cx="1828800" cy="0"/>
          </a:xfrm>
          <a:prstGeom prst="straightConnector1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/>
          <p:nvPr/>
        </p:nvCxnSpPr>
        <p:spPr>
          <a:xfrm flipV="1">
            <a:off x="1222061" y="693673"/>
            <a:ext cx="0" cy="2103120"/>
          </a:xfrm>
          <a:prstGeom prst="straightConnector1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>
            <a:off x="566702" y="1197881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>
            <a:off x="1217262" y="1201055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1863181" y="1201055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566702" y="1780859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>
            <a:off x="1217262" y="1784033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>
            <a:off x="1863181" y="1784033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>
            <a:off x="571501" y="2359931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>
            <a:off x="1222061" y="2363105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>
            <a:off x="1867980" y="2363105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Rectangle 172"/>
          <p:cNvSpPr/>
          <p:nvPr/>
        </p:nvSpPr>
        <p:spPr>
          <a:xfrm>
            <a:off x="1932708" y="1382764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'</a:t>
            </a:r>
            <a:endParaRPr lang="en-US" baseline="-25000" dirty="0"/>
          </a:p>
        </p:txBody>
      </p:sp>
      <p:sp>
        <p:nvSpPr>
          <p:cNvPr id="174" name="Rectangle 173"/>
          <p:cNvSpPr/>
          <p:nvPr/>
        </p:nvSpPr>
        <p:spPr>
          <a:xfrm>
            <a:off x="910009" y="501705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'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885227" y="1494555"/>
            <a:ext cx="664070" cy="58800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>
            <p:extLst/>
          </p:nvPr>
        </p:nvGraphicFramePr>
        <p:xfrm>
          <a:off x="964342" y="972290"/>
          <a:ext cx="200139" cy="50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3" imgW="152280" imgH="380880" progId="Equation.DSMT4">
                  <p:embed/>
                </p:oleObj>
              </mc:Choice>
              <mc:Fallback>
                <p:oleObj name="Equation" r:id="rId3" imgW="152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4342" y="972290"/>
                        <a:ext cx="200139" cy="50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183"/>
          <p:cNvGraphicFramePr>
            <a:graphicFrameLocks noChangeAspect="1"/>
          </p:cNvGraphicFramePr>
          <p:nvPr>
            <p:extLst/>
          </p:nvPr>
        </p:nvGraphicFramePr>
        <p:xfrm>
          <a:off x="865909" y="2070155"/>
          <a:ext cx="304800" cy="52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5" imgW="203040" imgH="380880" progId="Equation.DSMT4">
                  <p:embed/>
                </p:oleObj>
              </mc:Choice>
              <mc:Fallback>
                <p:oleObj name="Equation" r:id="rId5" imgW="203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909" y="2070155"/>
                        <a:ext cx="304800" cy="525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257300" y="654050"/>
          <a:ext cx="14271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7" imgW="1168200" imgH="355320" progId="Equation.DSMT4">
                  <p:embed/>
                </p:oleObj>
              </mc:Choice>
              <mc:Fallback>
                <p:oleObj name="Equation" r:id="rId7" imgW="1168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54050"/>
                        <a:ext cx="14271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/>
          <p:cNvSpPr/>
          <p:nvPr/>
        </p:nvSpPr>
        <p:spPr>
          <a:xfrm rot="13044713" flipH="1">
            <a:off x="1403973" y="-76960"/>
            <a:ext cx="422949" cy="1769316"/>
          </a:xfrm>
          <a:prstGeom prst="arc">
            <a:avLst>
              <a:gd name="adj1" fmla="val 16778652"/>
              <a:gd name="adj2" fmla="val 18756094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Arc 62"/>
          <p:cNvSpPr/>
          <p:nvPr/>
        </p:nvSpPr>
        <p:spPr>
          <a:xfrm rot="5176875">
            <a:off x="531944" y="752807"/>
            <a:ext cx="1426716" cy="928513"/>
          </a:xfrm>
          <a:prstGeom prst="arc">
            <a:avLst>
              <a:gd name="adj1" fmla="val 15380009"/>
              <a:gd name="adj2" fmla="val 19709310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1874337" y="1765205"/>
          <a:ext cx="200139" cy="50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9" imgW="152280" imgH="380880" progId="Equation.DSMT4">
                  <p:embed/>
                </p:oleObj>
              </mc:Choice>
              <mc:Fallback>
                <p:oleObj name="Equation" r:id="rId9" imgW="152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4337" y="1765205"/>
                        <a:ext cx="200139" cy="50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228600" y="1758449"/>
          <a:ext cx="347663" cy="54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11" imgW="203040" imgH="380880" progId="Equation.DSMT4">
                  <p:embed/>
                </p:oleObj>
              </mc:Choice>
              <mc:Fallback>
                <p:oleObj name="Equation" r:id="rId11" imgW="203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58449"/>
                        <a:ext cx="347663" cy="54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115"/>
          <p:cNvSpPr/>
          <p:nvPr/>
        </p:nvSpPr>
        <p:spPr>
          <a:xfrm>
            <a:off x="4014839" y="4619820"/>
            <a:ext cx="664070" cy="58800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Hexagon 120"/>
          <p:cNvSpPr>
            <a:spLocks noChangeAspect="1"/>
          </p:cNvSpPr>
          <p:nvPr/>
        </p:nvSpPr>
        <p:spPr>
          <a:xfrm rot="16200000">
            <a:off x="3558524" y="1385077"/>
            <a:ext cx="921670" cy="802605"/>
          </a:xfrm>
          <a:prstGeom prst="hexagon">
            <a:avLst/>
          </a:prstGeom>
          <a:ln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8" name="Straight Arrow Connector 97"/>
          <p:cNvCxnSpPr/>
          <p:nvPr/>
        </p:nvCxnSpPr>
        <p:spPr>
          <a:xfrm flipV="1">
            <a:off x="4018264" y="552738"/>
            <a:ext cx="0" cy="2377440"/>
          </a:xfrm>
          <a:prstGeom prst="straightConnector1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flipV="1">
            <a:off x="2524744" y="1774628"/>
            <a:ext cx="3017520" cy="12093"/>
          </a:xfrm>
          <a:prstGeom prst="straightConnector1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4024660" y="1779549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3354531" y="2238088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3349235" y="1403747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4694941" y="2246198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4686063" y="1388212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Rectangle 118"/>
          <p:cNvSpPr/>
          <p:nvPr/>
        </p:nvSpPr>
        <p:spPr>
          <a:xfrm>
            <a:off x="5285724" y="137823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'</a:t>
            </a:r>
            <a:endParaRPr lang="en-US" baseline="-25000" dirty="0"/>
          </a:p>
        </p:txBody>
      </p:sp>
      <p:sp>
        <p:nvSpPr>
          <p:cNvPr id="120" name="Rectangle 119"/>
          <p:cNvSpPr/>
          <p:nvPr/>
        </p:nvSpPr>
        <p:spPr>
          <a:xfrm>
            <a:off x="3673914" y="39772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'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4018264" y="2692688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4018264" y="884064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>
            <a:off x="5319061" y="1778768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4036044" y="1396003"/>
            <a:ext cx="640080" cy="309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Object 140"/>
          <p:cNvGraphicFramePr>
            <a:graphicFrameLocks noChangeAspect="1"/>
          </p:cNvGraphicFramePr>
          <p:nvPr>
            <p:extLst/>
          </p:nvPr>
        </p:nvGraphicFramePr>
        <p:xfrm>
          <a:off x="3616201" y="741701"/>
          <a:ext cx="386823" cy="49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13" imgW="304560" imgH="393480" progId="Equation.DSMT4">
                  <p:embed/>
                </p:oleObj>
              </mc:Choice>
              <mc:Fallback>
                <p:oleObj name="Equation" r:id="rId13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6201" y="741701"/>
                        <a:ext cx="386823" cy="49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/>
          </p:nvPr>
        </p:nvGraphicFramePr>
        <p:xfrm>
          <a:off x="4267200" y="2411413"/>
          <a:ext cx="930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5" imgW="672840" imgH="355320" progId="Equation.DSMT4">
                  <p:embed/>
                </p:oleObj>
              </mc:Choice>
              <mc:Fallback>
                <p:oleObj name="Equation" r:id="rId15" imgW="672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67200" y="2411413"/>
                        <a:ext cx="9302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/>
          </p:nvPr>
        </p:nvGraphicFramePr>
        <p:xfrm>
          <a:off x="4676124" y="1771939"/>
          <a:ext cx="317500" cy="50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7" imgW="152280" imgH="380880" progId="Equation.DSMT4">
                  <p:embed/>
                </p:oleObj>
              </mc:Choice>
              <mc:Fallback>
                <p:oleObj name="Equation" r:id="rId17" imgW="152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24" y="1771939"/>
                        <a:ext cx="317500" cy="50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1" name="Straight Connector 180"/>
          <p:cNvCxnSpPr/>
          <p:nvPr/>
        </p:nvCxnSpPr>
        <p:spPr>
          <a:xfrm>
            <a:off x="4689765" y="1406178"/>
            <a:ext cx="0" cy="36576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2" name="Object 181"/>
          <p:cNvGraphicFramePr>
            <a:graphicFrameLocks noChangeAspect="1"/>
          </p:cNvGraphicFramePr>
          <p:nvPr>
            <p:extLst/>
          </p:nvPr>
        </p:nvGraphicFramePr>
        <p:xfrm>
          <a:off x="5261912" y="1801786"/>
          <a:ext cx="335178" cy="47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9" imgW="152280" imgH="380880" progId="Equation.DSMT4">
                  <p:embed/>
                </p:oleObj>
              </mc:Choice>
              <mc:Fallback>
                <p:oleObj name="Equation" r:id="rId19" imgW="152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912" y="1801786"/>
                        <a:ext cx="335178" cy="479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185"/>
          <p:cNvGraphicFramePr>
            <a:graphicFrameLocks noChangeAspect="1"/>
          </p:cNvGraphicFramePr>
          <p:nvPr>
            <p:extLst/>
          </p:nvPr>
        </p:nvGraphicFramePr>
        <p:xfrm>
          <a:off x="3607420" y="2476790"/>
          <a:ext cx="395604" cy="47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21" imgW="304560" imgH="393480" progId="Equation.DSMT4">
                  <p:embed/>
                </p:oleObj>
              </mc:Choice>
              <mc:Fallback>
                <p:oleObj name="Equation" r:id="rId21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07420" y="2476790"/>
                        <a:ext cx="395604" cy="472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186"/>
          <p:cNvGraphicFramePr>
            <a:graphicFrameLocks noChangeAspect="1"/>
          </p:cNvGraphicFramePr>
          <p:nvPr>
            <p:extLst/>
          </p:nvPr>
        </p:nvGraphicFramePr>
        <p:xfrm>
          <a:off x="2593323" y="1778768"/>
          <a:ext cx="378121" cy="49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23" imgW="203040" imgH="380880" progId="Equation.DSMT4">
                  <p:embed/>
                </p:oleObj>
              </mc:Choice>
              <mc:Fallback>
                <p:oleObj name="Equation" r:id="rId23" imgW="203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323" y="1778768"/>
                        <a:ext cx="378121" cy="496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>
          <a:xfrm flipH="1">
            <a:off x="4003025" y="1392181"/>
            <a:ext cx="683038" cy="381587"/>
          </a:xfrm>
          <a:prstGeom prst="line">
            <a:avLst/>
          </a:prstGeom>
          <a:ln w="19050">
            <a:solidFill>
              <a:srgbClr val="FF0000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3351356" y="1403747"/>
            <a:ext cx="670129" cy="371436"/>
          </a:xfrm>
          <a:prstGeom prst="line">
            <a:avLst/>
          </a:prstGeom>
          <a:ln w="19050">
            <a:solidFill>
              <a:srgbClr val="FF0000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4015724" y="871138"/>
            <a:ext cx="8949" cy="914400"/>
          </a:xfrm>
          <a:prstGeom prst="line">
            <a:avLst/>
          </a:prstGeom>
          <a:ln w="19050">
            <a:solidFill>
              <a:srgbClr val="FF0000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59275" y="560388"/>
          <a:ext cx="1128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25" imgW="825480" imgH="368280" progId="Equation.DSMT4">
                  <p:embed/>
                </p:oleObj>
              </mc:Choice>
              <mc:Fallback>
                <p:oleObj name="Equation" r:id="rId25" imgW="825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560388"/>
                        <a:ext cx="1128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Connector 130"/>
          <p:cNvCxnSpPr/>
          <p:nvPr/>
        </p:nvCxnSpPr>
        <p:spPr>
          <a:xfrm>
            <a:off x="2700229" y="1797818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0"/>
          <p:cNvSpPr/>
          <p:nvPr/>
        </p:nvSpPr>
        <p:spPr>
          <a:xfrm rot="15835907">
            <a:off x="3893950" y="959030"/>
            <a:ext cx="1095308" cy="831178"/>
          </a:xfrm>
          <a:prstGeom prst="arc">
            <a:avLst>
              <a:gd name="adj1" fmla="val 17445629"/>
              <a:gd name="adj2" fmla="val 417652"/>
            </a:avLst>
          </a:prstGeom>
          <a:ln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11124771">
            <a:off x="4446726" y="1119564"/>
            <a:ext cx="1251319" cy="1496930"/>
          </a:xfrm>
          <a:prstGeom prst="arc">
            <a:avLst>
              <a:gd name="adj1" fmla="val 17035572"/>
              <a:gd name="adj2" fmla="val 185396"/>
            </a:avLst>
          </a:prstGeom>
          <a:ln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755755" y="2965164"/>
            <a:ext cx="960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a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540001" y="2957582"/>
            <a:ext cx="960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b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" name="Hexagon 114"/>
          <p:cNvSpPr>
            <a:spLocks noChangeAspect="1"/>
          </p:cNvSpPr>
          <p:nvPr/>
        </p:nvSpPr>
        <p:spPr>
          <a:xfrm rot="16200000">
            <a:off x="6681629" y="4484587"/>
            <a:ext cx="921670" cy="802605"/>
          </a:xfrm>
          <a:prstGeom prst="hexagon">
            <a:avLst/>
          </a:prstGeom>
          <a:ln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8" name="Group 217"/>
          <p:cNvGrpSpPr/>
          <p:nvPr/>
        </p:nvGrpSpPr>
        <p:grpSpPr>
          <a:xfrm>
            <a:off x="3352800" y="3625905"/>
            <a:ext cx="2021824" cy="2295088"/>
            <a:chOff x="1039443" y="646232"/>
            <a:chExt cx="2021824" cy="2295088"/>
          </a:xfrm>
        </p:grpSpPr>
        <p:cxnSp>
          <p:nvCxnSpPr>
            <p:cNvPr id="249" name="Straight Arrow Connector 248"/>
            <p:cNvCxnSpPr/>
            <p:nvPr/>
          </p:nvCxnSpPr>
          <p:spPr>
            <a:xfrm>
              <a:off x="1141008" y="1936761"/>
              <a:ext cx="182880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Arrow Connector 249"/>
            <p:cNvCxnSpPr/>
            <p:nvPr/>
          </p:nvCxnSpPr>
          <p:spPr>
            <a:xfrm flipV="1">
              <a:off x="2032904" y="838200"/>
              <a:ext cx="0" cy="210312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1377545" y="134240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2028105" y="134558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2674024" y="134558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1377545" y="192538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2028105" y="192856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2674024" y="192856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1382344" y="250445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2032904" y="250763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2678823" y="250763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0" name="Rectangle 259"/>
            <p:cNvSpPr/>
            <p:nvPr/>
          </p:nvSpPr>
          <p:spPr>
            <a:xfrm>
              <a:off x="2743551" y="1527291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baseline="-25000" dirty="0"/>
            </a:p>
          </p:txBody>
        </p:sp>
        <p:sp>
          <p:nvSpPr>
            <p:cNvPr id="261" name="Rectangle 260"/>
            <p:cNvSpPr/>
            <p:nvPr/>
          </p:nvSpPr>
          <p:spPr>
            <a:xfrm>
              <a:off x="1720852" y="646232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3" name="Object 262"/>
            <p:cNvGraphicFramePr>
              <a:graphicFrameLocks noChangeAspect="1"/>
            </p:cNvGraphicFramePr>
            <p:nvPr>
              <p:extLst/>
            </p:nvPr>
          </p:nvGraphicFramePr>
          <p:xfrm>
            <a:off x="1775185" y="1116817"/>
            <a:ext cx="200139" cy="500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5" name="Equation" r:id="rId27" imgW="152280" imgH="380880" progId="Equation.DSMT4">
                    <p:embed/>
                  </p:oleObj>
                </mc:Choice>
                <mc:Fallback>
                  <p:oleObj name="Equation" r:id="rId27" imgW="1522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75185" y="1116817"/>
                          <a:ext cx="200139" cy="500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" name="Object 263"/>
            <p:cNvGraphicFramePr>
              <a:graphicFrameLocks noChangeAspect="1"/>
            </p:cNvGraphicFramePr>
            <p:nvPr>
              <p:extLst/>
            </p:nvPr>
          </p:nvGraphicFramePr>
          <p:xfrm>
            <a:off x="1676752" y="2214682"/>
            <a:ext cx="304800" cy="525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" name="Equation" r:id="rId28" imgW="203040" imgH="380880" progId="Equation.DSMT4">
                    <p:embed/>
                  </p:oleObj>
                </mc:Choice>
                <mc:Fallback>
                  <p:oleObj name="Equation" r:id="rId28" imgW="20304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76752" y="2214682"/>
                          <a:ext cx="304800" cy="5253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" name="Object 267"/>
            <p:cNvGraphicFramePr>
              <a:graphicFrameLocks noChangeAspect="1"/>
            </p:cNvGraphicFramePr>
            <p:nvPr>
              <p:extLst/>
            </p:nvPr>
          </p:nvGraphicFramePr>
          <p:xfrm>
            <a:off x="2685180" y="1909732"/>
            <a:ext cx="200139" cy="500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7" name="Equation" r:id="rId29" imgW="152280" imgH="380880" progId="Equation.DSMT4">
                    <p:embed/>
                  </p:oleObj>
                </mc:Choice>
                <mc:Fallback>
                  <p:oleObj name="Equation" r:id="rId29" imgW="1522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85180" y="1909732"/>
                          <a:ext cx="200139" cy="500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9" name="Object 268"/>
            <p:cNvGraphicFramePr>
              <a:graphicFrameLocks noChangeAspect="1"/>
            </p:cNvGraphicFramePr>
            <p:nvPr>
              <p:extLst/>
            </p:nvPr>
          </p:nvGraphicFramePr>
          <p:xfrm>
            <a:off x="1039443" y="1902976"/>
            <a:ext cx="347663" cy="542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8" name="Equation" r:id="rId30" imgW="203040" imgH="380880" progId="Equation.DSMT4">
                    <p:embed/>
                  </p:oleObj>
                </mc:Choice>
                <mc:Fallback>
                  <p:oleObj name="Equation" r:id="rId30" imgW="20304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39443" y="1902976"/>
                          <a:ext cx="347663" cy="5421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20" name="Straight Arrow Connector 219"/>
          <p:cNvCxnSpPr/>
          <p:nvPr/>
        </p:nvCxnSpPr>
        <p:spPr>
          <a:xfrm flipV="1">
            <a:off x="7142464" y="3676938"/>
            <a:ext cx="0" cy="2377440"/>
          </a:xfrm>
          <a:prstGeom prst="straightConnector1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/>
          <p:nvPr/>
        </p:nvCxnSpPr>
        <p:spPr>
          <a:xfrm flipV="1">
            <a:off x="5648944" y="4898828"/>
            <a:ext cx="3017520" cy="12093"/>
          </a:xfrm>
          <a:prstGeom prst="straightConnector1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>
            <a:off x="7148860" y="4903749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>
            <a:off x="6478731" y="5362288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/>
          <p:cNvCxnSpPr/>
          <p:nvPr/>
        </p:nvCxnSpPr>
        <p:spPr>
          <a:xfrm>
            <a:off x="6473435" y="4527947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/>
          <p:cNvCxnSpPr/>
          <p:nvPr/>
        </p:nvCxnSpPr>
        <p:spPr>
          <a:xfrm>
            <a:off x="7819141" y="5370398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/>
          <p:cNvCxnSpPr/>
          <p:nvPr/>
        </p:nvCxnSpPr>
        <p:spPr>
          <a:xfrm>
            <a:off x="7810263" y="4512412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7" name="Rectangle 226"/>
          <p:cNvSpPr/>
          <p:nvPr/>
        </p:nvSpPr>
        <p:spPr>
          <a:xfrm>
            <a:off x="8409924" y="4502438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baseline="-25000" dirty="0"/>
          </a:p>
        </p:txBody>
      </p:sp>
      <p:sp>
        <p:nvSpPr>
          <p:cNvPr id="228" name="Rectangle 227"/>
          <p:cNvSpPr/>
          <p:nvPr/>
        </p:nvSpPr>
        <p:spPr>
          <a:xfrm>
            <a:off x="6824748" y="3521920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9" name="Straight Connector 228"/>
          <p:cNvCxnSpPr/>
          <p:nvPr/>
        </p:nvCxnSpPr>
        <p:spPr>
          <a:xfrm>
            <a:off x="7142464" y="5816888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/>
          <p:cNvCxnSpPr/>
          <p:nvPr/>
        </p:nvCxnSpPr>
        <p:spPr>
          <a:xfrm>
            <a:off x="7142464" y="4008264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/>
          <p:cNvCxnSpPr/>
          <p:nvPr/>
        </p:nvCxnSpPr>
        <p:spPr>
          <a:xfrm>
            <a:off x="8443261" y="4902968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3" name="Object 232"/>
          <p:cNvGraphicFramePr>
            <a:graphicFrameLocks noChangeAspect="1"/>
          </p:cNvGraphicFramePr>
          <p:nvPr>
            <p:extLst/>
          </p:nvPr>
        </p:nvGraphicFramePr>
        <p:xfrm>
          <a:off x="6740401" y="3865901"/>
          <a:ext cx="386823" cy="49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31" imgW="304560" imgH="393480" progId="Equation.DSMT4">
                  <p:embed/>
                </p:oleObj>
              </mc:Choice>
              <mc:Fallback>
                <p:oleObj name="Equation" r:id="rId31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40401" y="3865901"/>
                        <a:ext cx="386823" cy="49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234"/>
          <p:cNvGraphicFramePr>
            <a:graphicFrameLocks noChangeAspect="1"/>
          </p:cNvGraphicFramePr>
          <p:nvPr>
            <p:extLst/>
          </p:nvPr>
        </p:nvGraphicFramePr>
        <p:xfrm>
          <a:off x="7800324" y="4896139"/>
          <a:ext cx="317500" cy="50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32" imgW="152280" imgH="380880" progId="Equation.DSMT4">
                  <p:embed/>
                </p:oleObj>
              </mc:Choice>
              <mc:Fallback>
                <p:oleObj name="Equation" r:id="rId32" imgW="152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324" y="4896139"/>
                        <a:ext cx="317500" cy="50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" name="Straight Connector 235"/>
          <p:cNvCxnSpPr/>
          <p:nvPr/>
        </p:nvCxnSpPr>
        <p:spPr>
          <a:xfrm>
            <a:off x="7813965" y="4530378"/>
            <a:ext cx="0" cy="36576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7" name="Object 236"/>
          <p:cNvGraphicFramePr>
            <a:graphicFrameLocks noChangeAspect="1"/>
          </p:cNvGraphicFramePr>
          <p:nvPr>
            <p:extLst/>
          </p:nvPr>
        </p:nvGraphicFramePr>
        <p:xfrm>
          <a:off x="8386112" y="4925986"/>
          <a:ext cx="335178" cy="47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33" imgW="152280" imgH="380880" progId="Equation.DSMT4">
                  <p:embed/>
                </p:oleObj>
              </mc:Choice>
              <mc:Fallback>
                <p:oleObj name="Equation" r:id="rId33" imgW="152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112" y="4925986"/>
                        <a:ext cx="335178" cy="479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/>
          <p:cNvGraphicFramePr>
            <a:graphicFrameLocks noChangeAspect="1"/>
          </p:cNvGraphicFramePr>
          <p:nvPr>
            <p:extLst/>
          </p:nvPr>
        </p:nvGraphicFramePr>
        <p:xfrm>
          <a:off x="6731620" y="5600990"/>
          <a:ext cx="395604" cy="47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34" imgW="304560" imgH="393480" progId="Equation.DSMT4">
                  <p:embed/>
                </p:oleObj>
              </mc:Choice>
              <mc:Fallback>
                <p:oleObj name="Equation" r:id="rId34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31620" y="5600990"/>
                        <a:ext cx="395604" cy="472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38"/>
          <p:cNvGraphicFramePr>
            <a:graphicFrameLocks noChangeAspect="1"/>
          </p:cNvGraphicFramePr>
          <p:nvPr>
            <p:extLst/>
          </p:nvPr>
        </p:nvGraphicFramePr>
        <p:xfrm>
          <a:off x="5717523" y="4902968"/>
          <a:ext cx="378121" cy="49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35" imgW="203040" imgH="380880" progId="Equation.DSMT4">
                  <p:embed/>
                </p:oleObj>
              </mc:Choice>
              <mc:Fallback>
                <p:oleObj name="Equation" r:id="rId35" imgW="203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523" y="4902968"/>
                        <a:ext cx="378121" cy="496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4" name="Straight Connector 243"/>
          <p:cNvCxnSpPr/>
          <p:nvPr/>
        </p:nvCxnSpPr>
        <p:spPr>
          <a:xfrm>
            <a:off x="5824429" y="4922018"/>
            <a:ext cx="0" cy="3969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7" name="TextBox 246"/>
          <p:cNvSpPr txBox="1"/>
          <p:nvPr/>
        </p:nvSpPr>
        <p:spPr>
          <a:xfrm>
            <a:off x="3879955" y="6089364"/>
            <a:ext cx="960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a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6664201" y="6081782"/>
            <a:ext cx="960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b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691693" y="4442510"/>
            <a:ext cx="852107" cy="886758"/>
          </a:xfrm>
          <a:prstGeom prst="ellipse">
            <a:avLst/>
          </a:prstGeom>
          <a:gradFill flip="none" rotWithShape="1">
            <a:gsLst>
              <a:gs pos="26250">
                <a:schemeClr val="accent1">
                  <a:lumMod val="75000"/>
                  <a:alpha val="80000"/>
                </a:schemeClr>
              </a:gs>
              <a:gs pos="0">
                <a:schemeClr val="tx2"/>
              </a:gs>
              <a:gs pos="50000">
                <a:schemeClr val="accent1">
                  <a:lumMod val="60000"/>
                  <a:lumOff val="40000"/>
                  <a:alpha val="80000"/>
                </a:schemeClr>
              </a:gs>
              <a:gs pos="77000">
                <a:schemeClr val="tx2">
                  <a:lumMod val="20000"/>
                  <a:lumOff val="80000"/>
                  <a:alpha val="80000"/>
                </a:schemeClr>
              </a:gs>
              <a:gs pos="100000">
                <a:schemeClr val="accent1">
                  <a:lumMod val="20000"/>
                  <a:lumOff val="80000"/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63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0009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ounded Rectangle 141"/>
          <p:cNvSpPr/>
          <p:nvPr/>
        </p:nvSpPr>
        <p:spPr>
          <a:xfrm>
            <a:off x="136962" y="38100"/>
            <a:ext cx="1376546" cy="3810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ampling</a:t>
            </a:r>
          </a:p>
        </p:txBody>
      </p:sp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5242560" y="-15240"/>
            <a:ext cx="3749040" cy="3177540"/>
            <a:chOff x="5013960" y="3311128"/>
            <a:chExt cx="3749040" cy="3177540"/>
          </a:xfrm>
        </p:grpSpPr>
        <p:sp>
          <p:nvSpPr>
            <p:cNvPr id="121" name="Hexagon 120"/>
            <p:cNvSpPr>
              <a:spLocks noChangeAspect="1"/>
            </p:cNvSpPr>
            <p:nvPr/>
          </p:nvSpPr>
          <p:spPr>
            <a:xfrm rot="16200000">
              <a:off x="6255832" y="4644407"/>
              <a:ext cx="1065099" cy="901237"/>
            </a:xfrm>
            <a:prstGeom prst="hexagon">
              <a:avLst/>
            </a:prstGeom>
            <a:gradFill flip="none" rotWithShape="1">
              <a:gsLst>
                <a:gs pos="0">
                  <a:schemeClr val="accent1">
                    <a:tint val="50000"/>
                    <a:satMod val="300000"/>
                    <a:alpha val="50000"/>
                  </a:schemeClr>
                </a:gs>
                <a:gs pos="35000">
                  <a:schemeClr val="accent1">
                    <a:tint val="37000"/>
                    <a:satMod val="300000"/>
                    <a:alpha val="50000"/>
                  </a:schemeClr>
                </a:gs>
                <a:gs pos="100000">
                  <a:schemeClr val="accent1">
                    <a:tint val="15000"/>
                    <a:satMod val="350000"/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flipV="1">
              <a:off x="6781800" y="3474720"/>
              <a:ext cx="0" cy="292608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5013960" y="5087925"/>
              <a:ext cx="3749040" cy="12093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6788196" y="5092846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6029325" y="5637682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6029325" y="4517220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7562705" y="5613395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7562850" y="4519441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ctangle 118"/>
            <p:cNvSpPr/>
            <p:nvPr/>
          </p:nvSpPr>
          <p:spPr>
            <a:xfrm>
              <a:off x="8382000" y="4665325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baseline="-25000" dirty="0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6486944" y="3311128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5" name="Straight Connector 124"/>
            <p:cNvCxnSpPr/>
            <p:nvPr/>
          </p:nvCxnSpPr>
          <p:spPr>
            <a:xfrm>
              <a:off x="6781800" y="6130290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>
              <a:off x="6781800" y="3958590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>
              <a:off x="8305800" y="5092065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5286375" y="5111115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6766560" y="4523410"/>
              <a:ext cx="731520" cy="309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1" name="Object 140"/>
            <p:cNvGraphicFramePr>
              <a:graphicFrameLocks noChangeAspect="1"/>
            </p:cNvGraphicFramePr>
            <p:nvPr>
              <p:extLst/>
            </p:nvPr>
          </p:nvGraphicFramePr>
          <p:xfrm>
            <a:off x="6267450" y="3629581"/>
            <a:ext cx="5207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name="Equation" r:id="rId3" imgW="304560" imgH="393480" progId="Equation.DSMT4">
                    <p:embed/>
                  </p:oleObj>
                </mc:Choice>
                <mc:Fallback>
                  <p:oleObj name="Equation" r:id="rId3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67450" y="3629581"/>
                          <a:ext cx="520700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1" name="Straight Connector 180"/>
            <p:cNvCxnSpPr/>
            <p:nvPr/>
          </p:nvCxnSpPr>
          <p:spPr>
            <a:xfrm>
              <a:off x="7562850" y="4555627"/>
              <a:ext cx="0" cy="54864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2" name="Object 181"/>
            <p:cNvGraphicFramePr>
              <a:graphicFrameLocks noChangeAspect="1"/>
            </p:cNvGraphicFramePr>
            <p:nvPr>
              <p:extLst/>
            </p:nvPr>
          </p:nvGraphicFramePr>
          <p:xfrm>
            <a:off x="7315200" y="5078968"/>
            <a:ext cx="258763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name="Equation" r:id="rId5" imgW="152280" imgH="380880" progId="Equation.DSMT4">
                    <p:embed/>
                  </p:oleObj>
                </mc:Choice>
                <mc:Fallback>
                  <p:oleObj name="Equation" r:id="rId5" imgW="1522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5078968"/>
                          <a:ext cx="258763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/>
            </p:nvPr>
          </p:nvGraphicFramePr>
          <p:xfrm>
            <a:off x="7848600" y="3949468"/>
            <a:ext cx="5842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Equation" r:id="rId7" imgW="342720" imgH="393480" progId="Equation.DSMT4">
                    <p:embed/>
                  </p:oleObj>
                </mc:Choice>
                <mc:Fallback>
                  <p:oleObj name="Equation" r:id="rId7" imgW="342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48600" y="3949468"/>
                          <a:ext cx="584200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/>
            </p:nvPr>
          </p:nvGraphicFramePr>
          <p:xfrm>
            <a:off x="8172450" y="5117068"/>
            <a:ext cx="25717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4" name="Equation" r:id="rId9" imgW="152280" imgH="380880" progId="Equation.DSMT4">
                    <p:embed/>
                  </p:oleObj>
                </mc:Choice>
                <mc:Fallback>
                  <p:oleObj name="Equation" r:id="rId9" imgW="1522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50" y="5117068"/>
                          <a:ext cx="257175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/>
            </p:nvPr>
          </p:nvGraphicFramePr>
          <p:xfrm>
            <a:off x="6103938" y="5821918"/>
            <a:ext cx="6699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Equation" r:id="rId11" imgW="393480" imgH="393480" progId="Equation.DSMT4">
                    <p:embed/>
                  </p:oleObj>
                </mc:Choice>
                <mc:Fallback>
                  <p:oleObj name="Equation" r:id="rId11" imgW="3934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03938" y="5821918"/>
                          <a:ext cx="669925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/>
            </p:nvPr>
          </p:nvGraphicFramePr>
          <p:xfrm>
            <a:off x="5046663" y="5140881"/>
            <a:ext cx="409575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Equation" r:id="rId13" imgW="241200" imgH="380880" progId="Equation.DSMT4">
                    <p:embed/>
                  </p:oleObj>
                </mc:Choice>
                <mc:Fallback>
                  <p:oleObj name="Equation" r:id="rId13" imgW="2412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6663" y="5140881"/>
                          <a:ext cx="409575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2758670" y="316468"/>
            <a:ext cx="1889530" cy="2243852"/>
            <a:chOff x="5560608" y="316468"/>
            <a:chExt cx="1889530" cy="2243852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5560608" y="1555761"/>
              <a:ext cx="182880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6452504" y="457200"/>
              <a:ext cx="0" cy="210312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5797145" y="96140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6447705" y="96458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7093624" y="96458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5797145" y="154438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6447705" y="154756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7093624" y="154756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5801944" y="212345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6452504" y="212663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7098423" y="212663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Rectangle 61"/>
            <p:cNvSpPr/>
            <p:nvPr/>
          </p:nvSpPr>
          <p:spPr>
            <a:xfrm>
              <a:off x="7132422" y="1143000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baseline="-25000" dirty="0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6141822" y="316468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4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6094413" y="692150"/>
            <a:ext cx="249238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Equation" r:id="rId15" imgW="152280" imgH="380880" progId="Equation.DSMT4">
                    <p:embed/>
                  </p:oleObj>
                </mc:Choice>
                <mc:Fallback>
                  <p:oleObj name="Equation" r:id="rId15" imgW="1522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094413" y="692150"/>
                          <a:ext cx="249238" cy="563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64"/>
            <p:cNvSpPr/>
            <p:nvPr/>
          </p:nvSpPr>
          <p:spPr>
            <a:xfrm>
              <a:off x="6115670" y="1258082"/>
              <a:ext cx="664070" cy="58800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50000"/>
                    <a:satMod val="300000"/>
                    <a:alpha val="50000"/>
                  </a:schemeClr>
                </a:gs>
                <a:gs pos="35000">
                  <a:schemeClr val="accent1">
                    <a:tint val="37000"/>
                    <a:satMod val="300000"/>
                    <a:alpha val="50000"/>
                  </a:schemeClr>
                </a:gs>
                <a:gs pos="100000">
                  <a:schemeClr val="accent1">
                    <a:tint val="15000"/>
                    <a:satMod val="350000"/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/>
            </p:nvPr>
          </p:nvGraphicFramePr>
          <p:xfrm>
            <a:off x="7123113" y="1558925"/>
            <a:ext cx="2143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" name="Equation" r:id="rId17" imgW="152280" imgH="380880" progId="Equation.DSMT4">
                    <p:embed/>
                  </p:oleObj>
                </mc:Choice>
                <mc:Fallback>
                  <p:oleObj name="Equation" r:id="rId17" imgW="1522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23113" y="1558925"/>
                          <a:ext cx="214313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/>
            </p:nvPr>
          </p:nvGraphicFramePr>
          <p:xfrm>
            <a:off x="6045201" y="1905000"/>
            <a:ext cx="328612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name="Equation" r:id="rId19" imgW="241200" imgH="380880" progId="Equation.DSMT4">
                    <p:embed/>
                  </p:oleObj>
                </mc:Choice>
                <mc:Fallback>
                  <p:oleObj name="Equation" r:id="rId19" imgW="2412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045201" y="1905000"/>
                          <a:ext cx="328612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2566988" y="1531938"/>
          <a:ext cx="338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1" imgW="241200" imgH="380880" progId="Equation.DSMT4">
                  <p:embed/>
                </p:oleObj>
              </mc:Choice>
              <mc:Fallback>
                <p:oleObj name="Equation" r:id="rId21" imgW="24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66988" y="1531938"/>
                        <a:ext cx="3381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13299" y="3074432"/>
          <a:ext cx="6054301" cy="283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23" imgW="4229100" imgH="1981200" progId="Equation.DSMT4">
                  <p:embed/>
                </p:oleObj>
              </mc:Choice>
              <mc:Fallback>
                <p:oleObj name="Equation" r:id="rId23" imgW="4229100" imgH="198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299" y="3074432"/>
                        <a:ext cx="6054301" cy="2836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/>
          <p:cNvCxnSpPr/>
          <p:nvPr/>
        </p:nvCxnSpPr>
        <p:spPr>
          <a:xfrm>
            <a:off x="6257925" y="1236108"/>
            <a:ext cx="752475" cy="502557"/>
          </a:xfrm>
          <a:prstGeom prst="line">
            <a:avLst/>
          </a:prstGeom>
          <a:ln w="19050">
            <a:solidFill>
              <a:srgbClr val="FF0000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45720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ounded Rectangle 141"/>
          <p:cNvSpPr/>
          <p:nvPr/>
        </p:nvSpPr>
        <p:spPr>
          <a:xfrm>
            <a:off x="136962" y="38100"/>
            <a:ext cx="1376546" cy="3810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ampling</a:t>
            </a:r>
          </a:p>
        </p:txBody>
      </p:sp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54013" y="614363"/>
          <a:ext cx="4465637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" imgW="3225600" imgH="1536480" progId="Equation.DSMT4">
                  <p:embed/>
                </p:oleObj>
              </mc:Choice>
              <mc:Fallback>
                <p:oleObj name="Equation" r:id="rId3" imgW="32256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614363"/>
                        <a:ext cx="4465637" cy="212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36962" y="3039891"/>
          <a:ext cx="559435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4076640" imgH="2158920" progId="Equation.DSMT4">
                  <p:embed/>
                </p:oleObj>
              </mc:Choice>
              <mc:Fallback>
                <p:oleObj name="Equation" r:id="rId5" imgW="4076640" imgH="2158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62" y="3039891"/>
                        <a:ext cx="5594350" cy="295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5316538" y="381000"/>
            <a:ext cx="2337015" cy="2179320"/>
            <a:chOff x="5316538" y="381000"/>
            <a:chExt cx="2337015" cy="2179320"/>
          </a:xfrm>
        </p:grpSpPr>
        <p:cxnSp>
          <p:nvCxnSpPr>
            <p:cNvPr id="162" name="Straight Arrow Connector 161"/>
            <p:cNvCxnSpPr/>
            <p:nvPr/>
          </p:nvCxnSpPr>
          <p:spPr>
            <a:xfrm>
              <a:off x="5560608" y="1555761"/>
              <a:ext cx="182880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Arrow Connector 162"/>
            <p:cNvCxnSpPr/>
            <p:nvPr/>
          </p:nvCxnSpPr>
          <p:spPr>
            <a:xfrm flipV="1">
              <a:off x="6452504" y="457200"/>
              <a:ext cx="0" cy="210312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5797145" y="96140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>
              <a:off x="6447705" y="96458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7093624" y="96458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5797145" y="1544386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6447705" y="154756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>
              <a:off x="7093624" y="154756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5801944" y="212345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>
              <a:off x="6452504" y="212663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7098423" y="212663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Rectangle 172"/>
            <p:cNvSpPr/>
            <p:nvPr/>
          </p:nvSpPr>
          <p:spPr>
            <a:xfrm>
              <a:off x="7335837" y="1415852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baseline="-25000" dirty="0"/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6116637" y="381000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5" name="Object 174"/>
            <p:cNvGraphicFramePr>
              <a:graphicFrameLocks noChangeAspect="1"/>
            </p:cNvGraphicFramePr>
            <p:nvPr>
              <p:extLst/>
            </p:nvPr>
          </p:nvGraphicFramePr>
          <p:xfrm>
            <a:off x="6934200" y="1600200"/>
            <a:ext cx="36671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2" name="Equation" r:id="rId7" imgW="215640" imgH="190440" progId="Equation.DSMT4">
                    <p:embed/>
                  </p:oleObj>
                </mc:Choice>
                <mc:Fallback>
                  <p:oleObj name="Equation" r:id="rId7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34200" y="1600200"/>
                          <a:ext cx="366713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" name="Rectangle 175"/>
            <p:cNvSpPr/>
            <p:nvPr/>
          </p:nvSpPr>
          <p:spPr>
            <a:xfrm>
              <a:off x="6115670" y="1258082"/>
              <a:ext cx="664070" cy="58800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50000"/>
                    <a:satMod val="300000"/>
                    <a:alpha val="50000"/>
                  </a:schemeClr>
                </a:gs>
                <a:gs pos="35000">
                  <a:schemeClr val="accent1">
                    <a:tint val="37000"/>
                    <a:satMod val="300000"/>
                    <a:alpha val="50000"/>
                  </a:schemeClr>
                </a:gs>
                <a:gs pos="100000">
                  <a:schemeClr val="accent1">
                    <a:tint val="15000"/>
                    <a:satMod val="350000"/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9" name="Object 178"/>
            <p:cNvGraphicFramePr>
              <a:graphicFrameLocks noChangeAspect="1"/>
            </p:cNvGraphicFramePr>
            <p:nvPr>
              <p:extLst/>
            </p:nvPr>
          </p:nvGraphicFramePr>
          <p:xfrm>
            <a:off x="6059488" y="788227"/>
            <a:ext cx="3667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" name="Equation" r:id="rId9" imgW="215640" imgH="190440" progId="Equation.DSMT4">
                    <p:embed/>
                  </p:oleObj>
                </mc:Choice>
                <mc:Fallback>
                  <p:oleObj name="Equation" r:id="rId9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59488" y="788227"/>
                          <a:ext cx="366712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Object 183"/>
            <p:cNvGraphicFramePr>
              <a:graphicFrameLocks noChangeAspect="1"/>
            </p:cNvGraphicFramePr>
            <p:nvPr>
              <p:extLst/>
            </p:nvPr>
          </p:nvGraphicFramePr>
          <p:xfrm>
            <a:off x="5946188" y="2096794"/>
            <a:ext cx="52228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" name="Equation" r:id="rId11" imgW="304560" imgH="190440" progId="Equation.DSMT4">
                    <p:embed/>
                  </p:oleObj>
                </mc:Choice>
                <mc:Fallback>
                  <p:oleObj name="Equation" r:id="rId11" imgW="3045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46188" y="2096794"/>
                          <a:ext cx="522288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" name="Object 184"/>
            <p:cNvGraphicFramePr>
              <a:graphicFrameLocks noChangeAspect="1"/>
            </p:cNvGraphicFramePr>
            <p:nvPr>
              <p:extLst/>
            </p:nvPr>
          </p:nvGraphicFramePr>
          <p:xfrm>
            <a:off x="5316538" y="1600200"/>
            <a:ext cx="5175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5" name="Equation" r:id="rId13" imgW="304560" imgH="190440" progId="Equation.DSMT4">
                    <p:embed/>
                  </p:oleObj>
                </mc:Choice>
                <mc:Fallback>
                  <p:oleObj name="Equation" r:id="rId13" imgW="3045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16538" y="1600200"/>
                          <a:ext cx="517525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4989219" y="3364468"/>
            <a:ext cx="3773781" cy="3036332"/>
            <a:chOff x="4989219" y="3364468"/>
            <a:chExt cx="3773781" cy="3036332"/>
          </a:xfrm>
        </p:grpSpPr>
        <p:sp>
          <p:nvSpPr>
            <p:cNvPr id="121" name="Hexagon 120"/>
            <p:cNvSpPr>
              <a:spLocks noChangeAspect="1"/>
            </p:cNvSpPr>
            <p:nvPr/>
          </p:nvSpPr>
          <p:spPr>
            <a:xfrm>
              <a:off x="6267451" y="4672983"/>
              <a:ext cx="1043946" cy="851518"/>
            </a:xfrm>
            <a:prstGeom prst="hexagon">
              <a:avLst/>
            </a:prstGeom>
            <a:gradFill flip="none" rotWithShape="1">
              <a:gsLst>
                <a:gs pos="0">
                  <a:schemeClr val="accent1">
                    <a:tint val="50000"/>
                    <a:satMod val="300000"/>
                    <a:alpha val="50000"/>
                  </a:schemeClr>
                </a:gs>
                <a:gs pos="35000">
                  <a:schemeClr val="accent1">
                    <a:tint val="37000"/>
                    <a:satMod val="300000"/>
                    <a:alpha val="50000"/>
                  </a:schemeClr>
                </a:gs>
                <a:gs pos="100000">
                  <a:schemeClr val="accent1">
                    <a:tint val="15000"/>
                    <a:satMod val="350000"/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flipV="1">
              <a:off x="6781800" y="3474720"/>
              <a:ext cx="0" cy="292608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5013960" y="5087925"/>
              <a:ext cx="3749040" cy="12093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6788196" y="5092846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6029325" y="5637682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6029325" y="4517220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7562705" y="5613395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7562850" y="4519441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ctangle 118"/>
            <p:cNvSpPr/>
            <p:nvPr/>
          </p:nvSpPr>
          <p:spPr>
            <a:xfrm>
              <a:off x="8382000" y="4665325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baseline="-25000" dirty="0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6464084" y="3364468"/>
              <a:ext cx="3177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5" name="Straight Connector 124"/>
            <p:cNvCxnSpPr/>
            <p:nvPr/>
          </p:nvCxnSpPr>
          <p:spPr>
            <a:xfrm>
              <a:off x="6781800" y="6130290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>
              <a:off x="6781800" y="3958590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>
              <a:off x="8305800" y="5092065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5286375" y="5111115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6766560" y="4523410"/>
              <a:ext cx="731520" cy="309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1" name="Object 140"/>
            <p:cNvGraphicFramePr>
              <a:graphicFrameLocks noChangeAspect="1"/>
            </p:cNvGraphicFramePr>
            <p:nvPr>
              <p:extLst/>
            </p:nvPr>
          </p:nvGraphicFramePr>
          <p:xfrm>
            <a:off x="6089650" y="3825875"/>
            <a:ext cx="6921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6" name="Equation" r:id="rId15" imgW="406080" imgH="215640" progId="Equation.DSMT4">
                    <p:embed/>
                  </p:oleObj>
                </mc:Choice>
                <mc:Fallback>
                  <p:oleObj name="Equation" r:id="rId15" imgW="4060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089650" y="3825875"/>
                          <a:ext cx="692150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" name="Object 179"/>
            <p:cNvGraphicFramePr>
              <a:graphicFrameLocks noChangeAspect="1"/>
            </p:cNvGraphicFramePr>
            <p:nvPr>
              <p:extLst/>
            </p:nvPr>
          </p:nvGraphicFramePr>
          <p:xfrm>
            <a:off x="7443788" y="5121275"/>
            <a:ext cx="3667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7" name="Equation" r:id="rId17" imgW="215640" imgH="190440" progId="Equation.DSMT4">
                    <p:embed/>
                  </p:oleObj>
                </mc:Choice>
                <mc:Fallback>
                  <p:oleObj name="Equation" r:id="rId17" imgW="215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3788" y="5121275"/>
                          <a:ext cx="3667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1" name="Straight Connector 180"/>
            <p:cNvCxnSpPr/>
            <p:nvPr/>
          </p:nvCxnSpPr>
          <p:spPr>
            <a:xfrm>
              <a:off x="7562850" y="4555627"/>
              <a:ext cx="0" cy="54864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2" name="Object 181"/>
            <p:cNvGraphicFramePr>
              <a:graphicFrameLocks noChangeAspect="1"/>
            </p:cNvGraphicFramePr>
            <p:nvPr>
              <p:extLst/>
            </p:nvPr>
          </p:nvGraphicFramePr>
          <p:xfrm>
            <a:off x="8132763" y="5114925"/>
            <a:ext cx="4095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8" name="Equation" r:id="rId19" imgW="241200" imgH="190440" progId="Equation.DSMT4">
                    <p:embed/>
                  </p:oleObj>
                </mc:Choice>
                <mc:Fallback>
                  <p:oleObj name="Equation" r:id="rId19" imgW="241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2763" y="5114925"/>
                          <a:ext cx="40957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Object 182"/>
            <p:cNvGraphicFramePr>
              <a:graphicFrameLocks noChangeAspect="1"/>
            </p:cNvGraphicFramePr>
            <p:nvPr>
              <p:extLst/>
            </p:nvPr>
          </p:nvGraphicFramePr>
          <p:xfrm>
            <a:off x="6096000" y="4275138"/>
            <a:ext cx="6477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" name="Equation" r:id="rId21" imgW="380880" imgH="215640" progId="Equation.DSMT4">
                    <p:embed/>
                  </p:oleObj>
                </mc:Choice>
                <mc:Fallback>
                  <p:oleObj name="Equation" r:id="rId21" imgW="380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096000" y="4275138"/>
                          <a:ext cx="647700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" name="Object 185"/>
            <p:cNvGraphicFramePr>
              <a:graphicFrameLocks noChangeAspect="1"/>
            </p:cNvGraphicFramePr>
            <p:nvPr>
              <p:extLst/>
            </p:nvPr>
          </p:nvGraphicFramePr>
          <p:xfrm>
            <a:off x="5943600" y="5951538"/>
            <a:ext cx="8001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0" name="Equation" r:id="rId23" imgW="469800" imgH="215640" progId="Equation.DSMT4">
                    <p:embed/>
                  </p:oleObj>
                </mc:Choice>
                <mc:Fallback>
                  <p:oleObj name="Equation" r:id="rId23" imgW="4698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943600" y="5951538"/>
                          <a:ext cx="800100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" name="Object 186"/>
            <p:cNvGraphicFramePr>
              <a:graphicFrameLocks noChangeAspect="1"/>
            </p:cNvGraphicFramePr>
            <p:nvPr>
              <p:extLst/>
            </p:nvPr>
          </p:nvGraphicFramePr>
          <p:xfrm>
            <a:off x="4989219" y="5145501"/>
            <a:ext cx="5588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1" name="Equation" r:id="rId25" imgW="330120" imgH="190440" progId="Equation.DSMT4">
                    <p:embed/>
                  </p:oleObj>
                </mc:Choice>
                <mc:Fallback>
                  <p:oleObj name="Equation" r:id="rId25" imgW="330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219" y="5145501"/>
                          <a:ext cx="5588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Hexagon 51"/>
            <p:cNvSpPr>
              <a:spLocks noChangeAspect="1"/>
            </p:cNvSpPr>
            <p:nvPr/>
          </p:nvSpPr>
          <p:spPr>
            <a:xfrm>
              <a:off x="6244587" y="3549134"/>
              <a:ext cx="1043946" cy="851518"/>
            </a:xfrm>
            <a:prstGeom prst="hexagon">
              <a:avLst/>
            </a:prstGeom>
            <a:gradFill flip="none" rotWithShape="1">
              <a:gsLst>
                <a:gs pos="0">
                  <a:schemeClr val="accent1">
                    <a:tint val="50000"/>
                    <a:satMod val="300000"/>
                    <a:alpha val="50000"/>
                  </a:schemeClr>
                </a:gs>
                <a:gs pos="35000">
                  <a:schemeClr val="accent1">
                    <a:tint val="37000"/>
                    <a:satMod val="300000"/>
                    <a:alpha val="50000"/>
                  </a:schemeClr>
                </a:gs>
                <a:gs pos="100000">
                  <a:schemeClr val="accent1">
                    <a:tint val="15000"/>
                    <a:satMod val="350000"/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Hexagon 52"/>
            <p:cNvSpPr>
              <a:spLocks noChangeAspect="1"/>
            </p:cNvSpPr>
            <p:nvPr/>
          </p:nvSpPr>
          <p:spPr>
            <a:xfrm>
              <a:off x="7040732" y="4086242"/>
              <a:ext cx="1043946" cy="851518"/>
            </a:xfrm>
            <a:prstGeom prst="hexagon">
              <a:avLst/>
            </a:prstGeom>
            <a:gradFill flip="none" rotWithShape="1">
              <a:gsLst>
                <a:gs pos="0">
                  <a:schemeClr val="accent1">
                    <a:tint val="50000"/>
                    <a:satMod val="300000"/>
                    <a:alpha val="50000"/>
                  </a:schemeClr>
                </a:gs>
                <a:gs pos="35000">
                  <a:schemeClr val="accent1">
                    <a:tint val="37000"/>
                    <a:satMod val="300000"/>
                    <a:alpha val="50000"/>
                  </a:schemeClr>
                </a:gs>
                <a:gs pos="100000">
                  <a:schemeClr val="accent1">
                    <a:tint val="15000"/>
                    <a:satMod val="350000"/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22312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Arc 98"/>
          <p:cNvSpPr/>
          <p:nvPr/>
        </p:nvSpPr>
        <p:spPr>
          <a:xfrm rot="13044713" flipH="1">
            <a:off x="3251716" y="575461"/>
            <a:ext cx="422949" cy="1513661"/>
          </a:xfrm>
          <a:prstGeom prst="arc">
            <a:avLst>
              <a:gd name="adj1" fmla="val 16778652"/>
              <a:gd name="adj2" fmla="val 18756094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470803" y="999666"/>
            <a:ext cx="4265718" cy="2343028"/>
            <a:chOff x="2470803" y="999666"/>
            <a:chExt cx="4265718" cy="2343028"/>
          </a:xfrm>
        </p:grpSpPr>
        <p:cxnSp>
          <p:nvCxnSpPr>
            <p:cNvPr id="82" name="Straight Arrow Connector 81"/>
            <p:cNvCxnSpPr/>
            <p:nvPr/>
          </p:nvCxnSpPr>
          <p:spPr>
            <a:xfrm>
              <a:off x="2470803" y="2215295"/>
              <a:ext cx="146304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flipV="1">
              <a:off x="3147464" y="1438656"/>
              <a:ext cx="0" cy="146304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3142665" y="220709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3675231" y="1859165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u</a:t>
              </a:r>
              <a:endParaRPr lang="en-US" baseline="-25000" dirty="0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2858272" y="1297924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2825870" y="1894755"/>
              <a:ext cx="640080" cy="64008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Arc 99"/>
            <p:cNvSpPr/>
            <p:nvPr/>
          </p:nvSpPr>
          <p:spPr>
            <a:xfrm rot="5176875">
              <a:off x="2582428" y="1293083"/>
              <a:ext cx="1191791" cy="928513"/>
            </a:xfrm>
            <a:prstGeom prst="arc">
              <a:avLst>
                <a:gd name="adj1" fmla="val 15380009"/>
                <a:gd name="adj2" fmla="val 19709310"/>
              </a:avLst>
            </a:prstGeom>
            <a:ln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>
              <a:spLocks noChangeAspect="1"/>
            </p:cNvSpPr>
            <p:nvPr/>
          </p:nvSpPr>
          <p:spPr>
            <a:xfrm rot="16200000">
              <a:off x="4582844" y="1817282"/>
              <a:ext cx="921670" cy="802605"/>
            </a:xfrm>
            <a:prstGeom prst="hexagon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flipV="1">
              <a:off x="5042584" y="1325880"/>
              <a:ext cx="0" cy="164592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4267200" y="2206833"/>
              <a:ext cx="1554480" cy="12093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5048980" y="2211754"/>
              <a:ext cx="0" cy="3969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5567318" y="1840468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u</a:t>
              </a:r>
              <a:endParaRPr lang="en-US" baseline="-25000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724868" y="1154668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/>
            </p:nvPr>
          </p:nvGraphicFramePr>
          <p:xfrm>
            <a:off x="5998866" y="2745060"/>
            <a:ext cx="689029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name="Equation" r:id="rId3" imgW="469800" imgH="355320" progId="Equation.DSMT4">
                    <p:embed/>
                  </p:oleObj>
                </mc:Choice>
                <mc:Fallback>
                  <p:oleObj name="Equation" r:id="rId3" imgW="4698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98866" y="2745060"/>
                          <a:ext cx="689029" cy="484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/>
            <p:cNvGraphicFramePr>
              <a:graphicFrameLocks noChangeAspect="1"/>
            </p:cNvGraphicFramePr>
            <p:nvPr>
              <p:extLst/>
            </p:nvPr>
          </p:nvGraphicFramePr>
          <p:xfrm>
            <a:off x="5548022" y="999666"/>
            <a:ext cx="715962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Equation" r:id="rId5" imgW="520560" imgH="368280" progId="Equation.DSMT4">
                    <p:embed/>
                  </p:oleObj>
                </mc:Choice>
                <mc:Fallback>
                  <p:oleObj name="Equation" r:id="rId5" imgW="52056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8022" y="999666"/>
                          <a:ext cx="715962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Arc 77"/>
            <p:cNvSpPr/>
            <p:nvPr/>
          </p:nvSpPr>
          <p:spPr>
            <a:xfrm rot="15835907">
              <a:off x="4918270" y="1391235"/>
              <a:ext cx="1095308" cy="831178"/>
            </a:xfrm>
            <a:prstGeom prst="arc">
              <a:avLst>
                <a:gd name="adj1" fmla="val 17445629"/>
                <a:gd name="adj2" fmla="val 417652"/>
              </a:avLst>
            </a:prstGeom>
            <a:ln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Arc 78"/>
            <p:cNvSpPr/>
            <p:nvPr/>
          </p:nvSpPr>
          <p:spPr>
            <a:xfrm rot="10524999">
              <a:off x="5485202" y="1457996"/>
              <a:ext cx="1251319" cy="1496930"/>
            </a:xfrm>
            <a:prstGeom prst="arc">
              <a:avLst>
                <a:gd name="adj1" fmla="val 17035572"/>
                <a:gd name="adj2" fmla="val 185396"/>
              </a:avLst>
            </a:prstGeom>
            <a:ln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667000" y="2971800"/>
              <a:ext cx="960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a)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4550163" y="2973362"/>
              <a:ext cx="960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b)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4" name="Object 103"/>
            <p:cNvGraphicFramePr>
              <a:graphicFrameLocks noChangeAspect="1"/>
            </p:cNvGraphicFramePr>
            <p:nvPr>
              <p:extLst/>
            </p:nvPr>
          </p:nvGraphicFramePr>
          <p:xfrm>
            <a:off x="3327092" y="1159155"/>
            <a:ext cx="1062037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Equation" r:id="rId7" imgW="723600" imgH="355320" progId="Equation.DSMT4">
                    <p:embed/>
                  </p:oleObj>
                </mc:Choice>
                <mc:Fallback>
                  <p:oleObj name="Equation" r:id="rId7" imgW="7236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092" y="1159155"/>
                          <a:ext cx="1062037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55162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Rounded Rectangle 101"/>
          <p:cNvSpPr/>
          <p:nvPr/>
        </p:nvSpPr>
        <p:spPr>
          <a:xfrm>
            <a:off x="55947" y="0"/>
            <a:ext cx="1772853" cy="6096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ampling</a:t>
            </a:r>
            <a:endParaRPr lang="en-US" b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5286375" y="2505075"/>
            <a:ext cx="2832595" cy="1715843"/>
            <a:chOff x="5467350" y="2600325"/>
            <a:chExt cx="2832595" cy="1715843"/>
          </a:xfrm>
        </p:grpSpPr>
        <p:cxnSp>
          <p:nvCxnSpPr>
            <p:cNvPr id="105" name="Straight Arrow Connector 104"/>
            <p:cNvCxnSpPr/>
            <p:nvPr/>
          </p:nvCxnSpPr>
          <p:spPr>
            <a:xfrm flipV="1">
              <a:off x="6824154" y="2670248"/>
              <a:ext cx="0" cy="164592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>
              <a:off x="5467350" y="3521453"/>
              <a:ext cx="274320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6058636" y="4126456"/>
              <a:ext cx="0" cy="3969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6427314" y="3528061"/>
              <a:ext cx="0" cy="3969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7180084" y="3526374"/>
              <a:ext cx="0" cy="3969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6070370" y="2928688"/>
              <a:ext cx="0" cy="3969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6820505" y="4118835"/>
              <a:ext cx="0" cy="3969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5681367" y="3529577"/>
              <a:ext cx="0" cy="3969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6827169" y="2922173"/>
              <a:ext cx="0" cy="3969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7554543" y="4123123"/>
              <a:ext cx="0" cy="3969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7926724" y="3521453"/>
              <a:ext cx="0" cy="3969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7550865" y="2924394"/>
              <a:ext cx="0" cy="3969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/>
            <p:cNvCxnSpPr/>
            <p:nvPr/>
          </p:nvCxnSpPr>
          <p:spPr>
            <a:xfrm>
              <a:off x="7147245" y="3307114"/>
              <a:ext cx="819675" cy="3176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>
              <a:off x="7171328" y="3135245"/>
              <a:ext cx="0" cy="3429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7229475" y="3056386"/>
              <a:ext cx="655039" cy="3270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1100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5" name="Straight Connector 144"/>
            <p:cNvCxnSpPr/>
            <p:nvPr/>
          </p:nvCxnSpPr>
          <p:spPr>
            <a:xfrm>
              <a:off x="7929703" y="3147155"/>
              <a:ext cx="0" cy="3429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>
              <a:off x="6416460" y="2925233"/>
              <a:ext cx="420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/>
            <p:nvPr/>
          </p:nvCxnSpPr>
          <p:spPr>
            <a:xfrm>
              <a:off x="6659469" y="2928210"/>
              <a:ext cx="0" cy="59840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1" name="TextBox 150"/>
                <p:cNvSpPr txBox="1"/>
                <p:nvPr/>
              </p:nvSpPr>
              <p:spPr>
                <a:xfrm>
                  <a:off x="6219450" y="3014985"/>
                  <a:ext cx="597684" cy="3615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11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10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100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11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1100" dirty="0" smtClean="0">
                      <a:latin typeface="Times New Roman" pitchFamily="18" charset="0"/>
                      <a:cs typeface="Times New Roman" pitchFamily="18" charset="0"/>
                    </a:rPr>
                    <a:t>Δ</a:t>
                  </a:r>
                  <a:r>
                    <a:rPr lang="en-US" sz="1100" i="1" dirty="0" smtClean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  <a:endParaRPr lang="en-US" sz="1100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51" name="TextBox 1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9450" y="3014985"/>
                  <a:ext cx="597684" cy="361574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169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2" name="TextBox 151"/>
            <p:cNvSpPr txBox="1"/>
            <p:nvPr/>
          </p:nvSpPr>
          <p:spPr>
            <a:xfrm>
              <a:off x="7972425" y="3235252"/>
              <a:ext cx="327520" cy="3270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6538751" y="2600325"/>
              <a:ext cx="327520" cy="3270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2" name="TextBox 171"/>
          <p:cNvSpPr txBox="1"/>
          <p:nvPr/>
        </p:nvSpPr>
        <p:spPr>
          <a:xfrm>
            <a:off x="5282340" y="4288650"/>
            <a:ext cx="2727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ampling of the object with hexagonal lens arra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1198562" y="4295775"/>
            <a:ext cx="2727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ampling of the object with rectangle lens arra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2559716" y="687301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3108484" y="687301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2011684" y="687301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1463994" y="687301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1" name="Straight Connector 180"/>
          <p:cNvCxnSpPr/>
          <p:nvPr/>
        </p:nvCxnSpPr>
        <p:spPr>
          <a:xfrm>
            <a:off x="1738314" y="960034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>
            <a:off x="2286004" y="960034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/>
          <p:nvPr/>
        </p:nvCxnSpPr>
        <p:spPr>
          <a:xfrm>
            <a:off x="2834036" y="960034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>
            <a:off x="3382804" y="960034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" name="Rectangle 187"/>
          <p:cNvSpPr/>
          <p:nvPr/>
        </p:nvSpPr>
        <p:spPr>
          <a:xfrm>
            <a:off x="2559716" y="1240768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3108484" y="1240768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2011684" y="1240768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1463994" y="1240768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4" name="Straight Connector 193"/>
          <p:cNvCxnSpPr/>
          <p:nvPr/>
        </p:nvCxnSpPr>
        <p:spPr>
          <a:xfrm>
            <a:off x="1738314" y="1513501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>
            <a:off x="2286004" y="1513501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/>
          <p:nvPr/>
        </p:nvCxnSpPr>
        <p:spPr>
          <a:xfrm>
            <a:off x="2834036" y="1513501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/>
          <p:nvPr/>
        </p:nvCxnSpPr>
        <p:spPr>
          <a:xfrm>
            <a:off x="3382804" y="1513501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Rectangle 199"/>
          <p:cNvSpPr/>
          <p:nvPr/>
        </p:nvSpPr>
        <p:spPr>
          <a:xfrm>
            <a:off x="2559716" y="1797609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3108484" y="1797609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2011684" y="1797609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1463994" y="1797609"/>
            <a:ext cx="548640" cy="54864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6" name="Straight Connector 205"/>
          <p:cNvCxnSpPr/>
          <p:nvPr/>
        </p:nvCxnSpPr>
        <p:spPr>
          <a:xfrm>
            <a:off x="1738314" y="2070342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>
            <a:off x="2286004" y="2070342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>
            <a:off x="2834036" y="2070342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/>
          <p:nvPr/>
        </p:nvCxnSpPr>
        <p:spPr>
          <a:xfrm>
            <a:off x="3382804" y="2070342"/>
            <a:ext cx="0" cy="3174"/>
          </a:xfrm>
          <a:prstGeom prst="line">
            <a:avLst/>
          </a:prstGeom>
          <a:ln w="85725" cap="rnd">
            <a:solidFill>
              <a:schemeClr val="tx1"/>
            </a:solidFill>
            <a:prstDash val="sysDot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1657350" y="2532876"/>
            <a:ext cx="1863321" cy="1741944"/>
            <a:chOff x="1657350" y="2647176"/>
            <a:chExt cx="1863321" cy="1741944"/>
          </a:xfrm>
        </p:grpSpPr>
        <p:cxnSp>
          <p:nvCxnSpPr>
            <p:cNvPr id="173" name="Straight Arrow Connector 172"/>
            <p:cNvCxnSpPr/>
            <p:nvPr/>
          </p:nvCxnSpPr>
          <p:spPr>
            <a:xfrm>
              <a:off x="1657350" y="3547103"/>
              <a:ext cx="182880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/>
            <p:nvPr/>
          </p:nvCxnSpPr>
          <p:spPr>
            <a:xfrm flipV="1">
              <a:off x="2549246" y="2743200"/>
              <a:ext cx="0" cy="164592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1893887" y="295275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2544447" y="295592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3190366" y="295592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1893887" y="3535728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2544447" y="353890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3190366" y="3538902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1898686" y="4114800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2549246" y="411797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3195165" y="4117974"/>
              <a:ext cx="0" cy="3174"/>
            </a:xfrm>
            <a:prstGeom prst="line">
              <a:avLst/>
            </a:prstGeom>
            <a:ln w="85725" cap="rnd">
              <a:solidFill>
                <a:schemeClr val="tx1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" name="TextBox 244"/>
            <p:cNvSpPr txBox="1"/>
            <p:nvPr/>
          </p:nvSpPr>
          <p:spPr>
            <a:xfrm>
              <a:off x="2552273" y="3121184"/>
              <a:ext cx="655039" cy="3270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1100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6" name="Straight Connector 245"/>
            <p:cNvCxnSpPr/>
            <p:nvPr/>
          </p:nvCxnSpPr>
          <p:spPr>
            <a:xfrm>
              <a:off x="3192606" y="3246741"/>
              <a:ext cx="0" cy="3429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Arrow Connector 246"/>
            <p:cNvCxnSpPr/>
            <p:nvPr/>
          </p:nvCxnSpPr>
          <p:spPr>
            <a:xfrm>
              <a:off x="2532935" y="3377798"/>
              <a:ext cx="66223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2119312" y="2959098"/>
              <a:ext cx="381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Arrow Connector 248"/>
            <p:cNvCxnSpPr/>
            <p:nvPr/>
          </p:nvCxnSpPr>
          <p:spPr>
            <a:xfrm flipV="1">
              <a:off x="2340383" y="2952750"/>
              <a:ext cx="0" cy="59436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0" name="TextBox 249"/>
            <p:cNvSpPr txBox="1"/>
            <p:nvPr/>
          </p:nvSpPr>
          <p:spPr>
            <a:xfrm>
              <a:off x="1890520" y="3055463"/>
              <a:ext cx="655039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1100" i="1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1" name="Rectangle 250"/>
            <p:cNvSpPr/>
            <p:nvPr/>
          </p:nvSpPr>
          <p:spPr>
            <a:xfrm>
              <a:off x="3267075" y="3247251"/>
              <a:ext cx="25359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200" dirty="0"/>
            </a:p>
          </p:txBody>
        </p:sp>
        <p:sp>
          <p:nvSpPr>
            <p:cNvPr id="252" name="Rectangle 251"/>
            <p:cNvSpPr/>
            <p:nvPr/>
          </p:nvSpPr>
          <p:spPr>
            <a:xfrm>
              <a:off x="2295525" y="2647176"/>
              <a:ext cx="25359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953000" y="342900"/>
            <a:ext cx="2916809" cy="2438400"/>
            <a:chOff x="933450" y="2819400"/>
            <a:chExt cx="2916809" cy="2438400"/>
          </a:xfrm>
        </p:grpSpPr>
        <p:sp>
          <p:nvSpPr>
            <p:cNvPr id="71" name="Trapezoid 70"/>
            <p:cNvSpPr/>
            <p:nvPr/>
          </p:nvSpPr>
          <p:spPr>
            <a:xfrm rot="10800000">
              <a:off x="1318672" y="3012587"/>
              <a:ext cx="627634" cy="266700"/>
            </a:xfrm>
            <a:prstGeom prst="trapezoid">
              <a:avLst>
                <a:gd name="adj" fmla="val 50001"/>
              </a:avLst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rapezoid 50"/>
            <p:cNvSpPr/>
            <p:nvPr/>
          </p:nvSpPr>
          <p:spPr>
            <a:xfrm>
              <a:off x="3222625" y="2997661"/>
              <a:ext cx="627634" cy="266700"/>
            </a:xfrm>
            <a:prstGeom prst="trapezoid">
              <a:avLst>
                <a:gd name="adj" fmla="val 50001"/>
              </a:avLst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Hexagon 72"/>
            <p:cNvSpPr>
              <a:spLocks noChangeAspect="1"/>
            </p:cNvSpPr>
            <p:nvPr/>
          </p:nvSpPr>
          <p:spPr>
            <a:xfrm>
              <a:off x="1717768" y="2879999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Hexagon 73"/>
            <p:cNvSpPr>
              <a:spLocks noChangeAspect="1"/>
            </p:cNvSpPr>
            <p:nvPr/>
          </p:nvSpPr>
          <p:spPr>
            <a:xfrm>
              <a:off x="2264884" y="2879999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Hexagon 74"/>
            <p:cNvSpPr>
              <a:spLocks noChangeAspect="1"/>
            </p:cNvSpPr>
            <p:nvPr/>
          </p:nvSpPr>
          <p:spPr>
            <a:xfrm>
              <a:off x="2799808" y="2879999"/>
              <a:ext cx="633984" cy="536448"/>
            </a:xfrm>
            <a:prstGeom prst="hexagon">
              <a:avLst/>
            </a:prstGeom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1369788" y="2819400"/>
              <a:ext cx="2383062" cy="3503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933450" y="3161809"/>
              <a:ext cx="2916809" cy="2095991"/>
              <a:chOff x="933450" y="3161809"/>
              <a:chExt cx="2916809" cy="2095991"/>
            </a:xfrm>
          </p:grpSpPr>
          <p:sp>
            <p:nvSpPr>
              <p:cNvPr id="38" name="Trapezoid 37"/>
              <p:cNvSpPr/>
              <p:nvPr/>
            </p:nvSpPr>
            <p:spPr>
              <a:xfrm rot="10800000">
                <a:off x="1321528" y="4018423"/>
                <a:ext cx="627634" cy="266700"/>
              </a:xfrm>
              <a:prstGeom prst="trapezoid">
                <a:avLst>
                  <a:gd name="adj" fmla="val 50001"/>
                </a:avLst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Hexagon 39"/>
              <p:cNvSpPr>
                <a:spLocks noChangeAspect="1"/>
              </p:cNvSpPr>
              <p:nvPr/>
            </p:nvSpPr>
            <p:spPr>
              <a:xfrm>
                <a:off x="1723864" y="3888883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Hexagon 40"/>
              <p:cNvSpPr>
                <a:spLocks noChangeAspect="1"/>
              </p:cNvSpPr>
              <p:nvPr/>
            </p:nvSpPr>
            <p:spPr>
              <a:xfrm>
                <a:off x="1995904" y="4394660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Hexagon 42"/>
              <p:cNvSpPr>
                <a:spLocks noChangeAspect="1"/>
              </p:cNvSpPr>
              <p:nvPr/>
            </p:nvSpPr>
            <p:spPr>
              <a:xfrm>
                <a:off x="2266408" y="3881263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Hexagon 43"/>
              <p:cNvSpPr>
                <a:spLocks noChangeAspect="1"/>
              </p:cNvSpPr>
              <p:nvPr/>
            </p:nvSpPr>
            <p:spPr>
              <a:xfrm>
                <a:off x="2540728" y="4389897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Hexagon 44"/>
              <p:cNvSpPr>
                <a:spLocks noChangeAspect="1"/>
              </p:cNvSpPr>
              <p:nvPr/>
            </p:nvSpPr>
            <p:spPr>
              <a:xfrm>
                <a:off x="1990755" y="3375555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Hexagon 45"/>
              <p:cNvSpPr>
                <a:spLocks noChangeAspect="1"/>
              </p:cNvSpPr>
              <p:nvPr/>
            </p:nvSpPr>
            <p:spPr>
              <a:xfrm>
                <a:off x="2799808" y="3881263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Hexagon 46"/>
              <p:cNvSpPr>
                <a:spLocks noChangeAspect="1"/>
              </p:cNvSpPr>
              <p:nvPr/>
            </p:nvSpPr>
            <p:spPr>
              <a:xfrm>
                <a:off x="2531584" y="3378343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Hexagon 47"/>
              <p:cNvSpPr>
                <a:spLocks noChangeAspect="1"/>
              </p:cNvSpPr>
              <p:nvPr/>
            </p:nvSpPr>
            <p:spPr>
              <a:xfrm>
                <a:off x="1459069" y="4391803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Trapezoid 49"/>
              <p:cNvSpPr/>
              <p:nvPr/>
            </p:nvSpPr>
            <p:spPr>
              <a:xfrm>
                <a:off x="3222625" y="4018423"/>
                <a:ext cx="627634" cy="266700"/>
              </a:xfrm>
              <a:prstGeom prst="trapezoid">
                <a:avLst>
                  <a:gd name="adj" fmla="val 50001"/>
                </a:avLst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Hexagon 51"/>
              <p:cNvSpPr>
                <a:spLocks noChangeAspect="1"/>
              </p:cNvSpPr>
              <p:nvPr/>
            </p:nvSpPr>
            <p:spPr>
              <a:xfrm>
                <a:off x="1452592" y="3377335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Hexagon 52"/>
              <p:cNvSpPr>
                <a:spLocks noChangeAspect="1"/>
              </p:cNvSpPr>
              <p:nvPr/>
            </p:nvSpPr>
            <p:spPr>
              <a:xfrm>
                <a:off x="3080224" y="4383992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>
                <a:off x="1775299" y="3670197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2319748" y="4656599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1504408" y="3177049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2587083" y="4144789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3132929" y="4161427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2328257" y="3652923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2872192" y="4680984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2046184" y="4181745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2877024" y="3678193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3412075" y="4653933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3674330" y="4157491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Hexagon 75"/>
              <p:cNvSpPr>
                <a:spLocks noChangeAspect="1"/>
              </p:cNvSpPr>
              <p:nvPr/>
            </p:nvSpPr>
            <p:spPr>
              <a:xfrm>
                <a:off x="3077367" y="3375555"/>
                <a:ext cx="633984" cy="536448"/>
              </a:xfrm>
              <a:prstGeom prst="hexagon">
                <a:avLst/>
              </a:prstGeom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89" name="Straight Connector 88"/>
              <p:cNvCxnSpPr/>
              <p:nvPr/>
            </p:nvCxnSpPr>
            <p:spPr>
              <a:xfrm>
                <a:off x="3394168" y="3664729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>
                <a:off x="2045428" y="3180223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>
                <a:off x="2586448" y="3161809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>
                <a:off x="3135088" y="3177049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>
                <a:off x="3651250" y="3186573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>
                <a:off x="1504408" y="4160029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0" name="Rectangle 99"/>
              <p:cNvSpPr/>
              <p:nvPr/>
            </p:nvSpPr>
            <p:spPr>
              <a:xfrm>
                <a:off x="1268188" y="4800600"/>
                <a:ext cx="2484662" cy="1953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529173" y="4888468"/>
                <a:ext cx="4363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altLang="zh-CN" dirty="0" smtClean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i="1" baseline="-25000" dirty="0"/>
              </a:p>
            </p:txBody>
          </p:sp>
          <p:cxnSp>
            <p:nvCxnSpPr>
              <p:cNvPr id="132" name="Straight Arrow Connector 131"/>
              <p:cNvCxnSpPr/>
              <p:nvPr/>
            </p:nvCxnSpPr>
            <p:spPr>
              <a:xfrm flipV="1">
                <a:off x="1481548" y="4926454"/>
                <a:ext cx="564636" cy="29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>
                <a:off x="1486311" y="4789294"/>
                <a:ext cx="0" cy="2743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2037808" y="4811633"/>
                <a:ext cx="0" cy="2743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flipV="1">
                <a:off x="1268188" y="4163014"/>
                <a:ext cx="239577" cy="21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>
                <a:off x="1268188" y="4648109"/>
                <a:ext cx="23957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Arrow Connector 140"/>
              <p:cNvCxnSpPr/>
              <p:nvPr/>
            </p:nvCxnSpPr>
            <p:spPr>
              <a:xfrm flipV="1">
                <a:off x="1344388" y="4161643"/>
                <a:ext cx="0" cy="48266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Rectangle 143"/>
              <p:cNvSpPr/>
              <p:nvPr/>
            </p:nvSpPr>
            <p:spPr>
              <a:xfrm>
                <a:off x="933450" y="4206478"/>
                <a:ext cx="4363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altLang="zh-CN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dirty="0"/>
              </a:p>
            </p:txBody>
          </p:sp>
          <p:cxnSp>
            <p:nvCxnSpPr>
              <p:cNvPr id="128" name="Straight Connector 127"/>
              <p:cNvCxnSpPr/>
              <p:nvPr/>
            </p:nvCxnSpPr>
            <p:spPr>
              <a:xfrm>
                <a:off x="1762125" y="4648200"/>
                <a:ext cx="0" cy="3174"/>
              </a:xfrm>
              <a:prstGeom prst="line">
                <a:avLst/>
              </a:prstGeom>
              <a:ln w="85725" cap="rnd">
                <a:solidFill>
                  <a:schemeClr val="tx1"/>
                </a:solidFill>
                <a:prstDash val="sysDot"/>
              </a:ln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96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>
            <a:spLocks noChangeAspect="1"/>
          </p:cNvSpPr>
          <p:nvPr/>
        </p:nvSpPr>
        <p:spPr>
          <a:xfrm>
            <a:off x="3982499" y="772668"/>
            <a:ext cx="881390" cy="1036930"/>
          </a:xfrm>
          <a:prstGeom prst="rect">
            <a:avLst/>
          </a:prstGeom>
          <a:pattFill prst="solidDmnd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Hexagon 148"/>
          <p:cNvSpPr>
            <a:spLocks noChangeAspect="1"/>
          </p:cNvSpPr>
          <p:nvPr/>
        </p:nvSpPr>
        <p:spPr>
          <a:xfrm>
            <a:off x="3891029" y="878333"/>
            <a:ext cx="1027052" cy="869045"/>
          </a:xfrm>
          <a:prstGeom prst="hexagon">
            <a:avLst/>
          </a:prstGeom>
          <a:pattFill prst="divot">
            <a:fgClr>
              <a:schemeClr val="tx1"/>
            </a:fgClr>
            <a:bgClr>
              <a:schemeClr val="bg1"/>
            </a:bgClr>
          </a:pattFill>
          <a:effectLst/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4" name="Group 163"/>
          <p:cNvGrpSpPr>
            <a:grpSpLocks noChangeAspect="1"/>
          </p:cNvGrpSpPr>
          <p:nvPr/>
        </p:nvGrpSpPr>
        <p:grpSpPr>
          <a:xfrm>
            <a:off x="1487548" y="774700"/>
            <a:ext cx="1027052" cy="1036930"/>
            <a:chOff x="833631" y="4241800"/>
            <a:chExt cx="1267965" cy="1280160"/>
          </a:xfrm>
        </p:grpSpPr>
        <p:sp>
          <p:nvSpPr>
            <p:cNvPr id="147" name="Rectangle 146"/>
            <p:cNvSpPr/>
            <p:nvPr/>
          </p:nvSpPr>
          <p:spPr>
            <a:xfrm>
              <a:off x="925960" y="4241800"/>
              <a:ext cx="1088136" cy="128016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Hexagon 145"/>
            <p:cNvSpPr>
              <a:spLocks noChangeAspect="1"/>
            </p:cNvSpPr>
            <p:nvPr/>
          </p:nvSpPr>
          <p:spPr>
            <a:xfrm>
              <a:off x="833631" y="4343400"/>
              <a:ext cx="1267965" cy="1072896"/>
            </a:xfrm>
            <a:prstGeom prst="hexagon">
              <a:avLst/>
            </a:prstGeom>
            <a:gradFill>
              <a:gsLst>
                <a:gs pos="100000">
                  <a:schemeClr val="bg1"/>
                </a:gs>
                <a:gs pos="100000">
                  <a:schemeClr val="bg1"/>
                </a:gs>
                <a:gs pos="100000">
                  <a:schemeClr val="accent1">
                    <a:tint val="15000"/>
                    <a:satMod val="350000"/>
                  </a:schemeClr>
                </a:gs>
              </a:gsLst>
            </a:gradFill>
            <a:ln>
              <a:noFill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7" name="Rectangle 156"/>
          <p:cNvSpPr>
            <a:spLocks noChangeAspect="1"/>
          </p:cNvSpPr>
          <p:nvPr/>
        </p:nvSpPr>
        <p:spPr>
          <a:xfrm>
            <a:off x="2724910" y="1075175"/>
            <a:ext cx="566376" cy="573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×</a:t>
            </a:r>
          </a:p>
        </p:txBody>
      </p:sp>
      <p:grpSp>
        <p:nvGrpSpPr>
          <p:cNvPr id="163" name="Group 162"/>
          <p:cNvGrpSpPr>
            <a:grpSpLocks noChangeAspect="1"/>
          </p:cNvGrpSpPr>
          <p:nvPr/>
        </p:nvGrpSpPr>
        <p:grpSpPr>
          <a:xfrm>
            <a:off x="6778650" y="762000"/>
            <a:ext cx="1027052" cy="1036930"/>
            <a:chOff x="4341625" y="4229100"/>
            <a:chExt cx="1267965" cy="1280160"/>
          </a:xfrm>
        </p:grpSpPr>
        <p:sp>
          <p:nvSpPr>
            <p:cNvPr id="158" name="Rectangle 157"/>
            <p:cNvSpPr/>
            <p:nvPr/>
          </p:nvSpPr>
          <p:spPr>
            <a:xfrm>
              <a:off x="4432684" y="4229100"/>
              <a:ext cx="1088136" cy="128016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>
              <a:off x="4985004" y="4859020"/>
              <a:ext cx="0" cy="12700"/>
            </a:xfrm>
            <a:prstGeom prst="line">
              <a:avLst/>
            </a:prstGeom>
            <a:ln w="66675" cap="rnd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Hexagon 160"/>
            <p:cNvSpPr>
              <a:spLocks noChangeAspect="1"/>
            </p:cNvSpPr>
            <p:nvPr/>
          </p:nvSpPr>
          <p:spPr>
            <a:xfrm>
              <a:off x="4341625" y="4332605"/>
              <a:ext cx="1267965" cy="1072896"/>
            </a:xfrm>
            <a:prstGeom prst="hexagon">
              <a:avLst/>
            </a:prstGeom>
            <a:pattFill prst="divot">
              <a:fgClr>
                <a:schemeClr val="tx1"/>
              </a:fgClr>
              <a:bgClr>
                <a:schemeClr val="bg1"/>
              </a:bgClr>
            </a:patt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2" name="Rectangle 161"/>
          <p:cNvSpPr>
            <a:spLocks noChangeAspect="1"/>
          </p:cNvSpPr>
          <p:nvPr/>
        </p:nvSpPr>
        <p:spPr>
          <a:xfrm>
            <a:off x="5737756" y="1051561"/>
            <a:ext cx="385894" cy="573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046095" y="66675"/>
            <a:ext cx="3206559" cy="5334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Orthographic image generation</a:t>
            </a:r>
            <a:endParaRPr lang="en-US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1561407" y="2639672"/>
            <a:ext cx="2519206" cy="1049776"/>
            <a:chOff x="1373371" y="4081342"/>
            <a:chExt cx="2519206" cy="1049776"/>
          </a:xfrm>
        </p:grpSpPr>
        <p:sp>
          <p:nvSpPr>
            <p:cNvPr id="37" name="Trapezoid 36"/>
            <p:cNvSpPr/>
            <p:nvPr/>
          </p:nvSpPr>
          <p:spPr>
            <a:xfrm rot="10800000">
              <a:off x="1373371" y="4724210"/>
              <a:ext cx="627634" cy="266700"/>
            </a:xfrm>
            <a:prstGeom prst="trapezoid">
              <a:avLst>
                <a:gd name="adj" fmla="val 50001"/>
              </a:avLst>
            </a:prstGeom>
            <a:solidFill>
              <a:srgbClr val="FF0000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Hexagon 37"/>
            <p:cNvSpPr>
              <a:spLocks noChangeAspect="1"/>
            </p:cNvSpPr>
            <p:nvPr/>
          </p:nvSpPr>
          <p:spPr>
            <a:xfrm>
              <a:off x="1775707" y="4594670"/>
              <a:ext cx="633984" cy="536448"/>
            </a:xfrm>
            <a:prstGeom prst="hexagon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Hexagon 39"/>
            <p:cNvSpPr>
              <a:spLocks noChangeAspect="1"/>
            </p:cNvSpPr>
            <p:nvPr/>
          </p:nvSpPr>
          <p:spPr>
            <a:xfrm>
              <a:off x="2318251" y="4587050"/>
              <a:ext cx="633984" cy="536448"/>
            </a:xfrm>
            <a:prstGeom prst="hexagon">
              <a:avLst/>
            </a:prstGeom>
            <a:solidFill>
              <a:schemeClr val="accent4">
                <a:lumMod val="60000"/>
                <a:lumOff val="40000"/>
              </a:schemeClr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Hexagon 41"/>
            <p:cNvSpPr>
              <a:spLocks noChangeAspect="1"/>
            </p:cNvSpPr>
            <p:nvPr/>
          </p:nvSpPr>
          <p:spPr>
            <a:xfrm>
              <a:off x="2042598" y="4081342"/>
              <a:ext cx="633984" cy="536448"/>
            </a:xfrm>
            <a:prstGeom prst="hexagon">
              <a:avLst/>
            </a:prstGeom>
            <a:solidFill>
              <a:schemeClr val="accent2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Hexagon 42"/>
            <p:cNvSpPr>
              <a:spLocks noChangeAspect="1"/>
            </p:cNvSpPr>
            <p:nvPr/>
          </p:nvSpPr>
          <p:spPr>
            <a:xfrm>
              <a:off x="2851651" y="4587050"/>
              <a:ext cx="633984" cy="536448"/>
            </a:xfrm>
            <a:prstGeom prst="hexagon">
              <a:avLst/>
            </a:prstGeom>
            <a:solidFill>
              <a:schemeClr val="accent6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Hexagon 43"/>
            <p:cNvSpPr>
              <a:spLocks noChangeAspect="1"/>
            </p:cNvSpPr>
            <p:nvPr/>
          </p:nvSpPr>
          <p:spPr>
            <a:xfrm>
              <a:off x="2583427" y="4084130"/>
              <a:ext cx="633984" cy="536448"/>
            </a:xfrm>
            <a:prstGeom prst="hexagon">
              <a:avLst/>
            </a:prstGeom>
            <a:solidFill>
              <a:schemeClr val="accent3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rapezoid 45"/>
            <p:cNvSpPr/>
            <p:nvPr/>
          </p:nvSpPr>
          <p:spPr>
            <a:xfrm>
              <a:off x="3264943" y="4719447"/>
              <a:ext cx="627634" cy="266700"/>
            </a:xfrm>
            <a:prstGeom prst="trapezoid">
              <a:avLst>
                <a:gd name="adj" fmla="val 50001"/>
              </a:avLst>
            </a:prstGeom>
            <a:solidFill>
              <a:srgbClr val="FFFF00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Hexagon 47"/>
            <p:cNvSpPr>
              <a:spLocks noChangeAspect="1"/>
            </p:cNvSpPr>
            <p:nvPr/>
          </p:nvSpPr>
          <p:spPr>
            <a:xfrm>
              <a:off x="1499672" y="4087885"/>
              <a:ext cx="633984" cy="536448"/>
            </a:xfrm>
            <a:prstGeom prst="hexagon">
              <a:avLst/>
            </a:prstGeom>
            <a:solidFill>
              <a:schemeClr val="tx2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Hexagon 52"/>
            <p:cNvSpPr>
              <a:spLocks noChangeAspect="1"/>
            </p:cNvSpPr>
            <p:nvPr/>
          </p:nvSpPr>
          <p:spPr>
            <a:xfrm>
              <a:off x="3129210" y="4081342"/>
              <a:ext cx="633984" cy="536448"/>
            </a:xfrm>
            <a:prstGeom prst="hexagon">
              <a:avLst/>
            </a:prstGeom>
            <a:solidFill>
              <a:schemeClr val="accent5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687586" y="2599025"/>
            <a:ext cx="633984" cy="640080"/>
            <a:chOff x="4290438" y="2300289"/>
            <a:chExt cx="633984" cy="640080"/>
          </a:xfrm>
        </p:grpSpPr>
        <p:sp>
          <p:nvSpPr>
            <p:cNvPr id="56" name="Rectangle 55"/>
            <p:cNvSpPr/>
            <p:nvPr/>
          </p:nvSpPr>
          <p:spPr>
            <a:xfrm>
              <a:off x="4339237" y="2300289"/>
              <a:ext cx="549301" cy="6400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>
              <a:spLocks noChangeAspect="1"/>
            </p:cNvSpPr>
            <p:nvPr/>
          </p:nvSpPr>
          <p:spPr>
            <a:xfrm>
              <a:off x="4290438" y="2350265"/>
              <a:ext cx="633984" cy="536448"/>
            </a:xfrm>
            <a:prstGeom prst="hexagon">
              <a:avLst/>
            </a:prstGeom>
            <a:solidFill>
              <a:schemeClr val="bg1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397928" y="3155315"/>
            <a:ext cx="635296" cy="640080"/>
            <a:chOff x="5125573" y="3909695"/>
            <a:chExt cx="635296" cy="640080"/>
          </a:xfrm>
        </p:grpSpPr>
        <p:grpSp>
          <p:nvGrpSpPr>
            <p:cNvPr id="106" name="Group 105"/>
            <p:cNvGrpSpPr/>
            <p:nvPr/>
          </p:nvGrpSpPr>
          <p:grpSpPr>
            <a:xfrm>
              <a:off x="5125573" y="3909695"/>
              <a:ext cx="633984" cy="640080"/>
              <a:chOff x="4290438" y="2300289"/>
              <a:chExt cx="633984" cy="640080"/>
            </a:xfrm>
          </p:grpSpPr>
          <p:sp>
            <p:nvSpPr>
              <p:cNvPr id="107" name="Rectangle 106"/>
              <p:cNvSpPr/>
              <p:nvPr/>
            </p:nvSpPr>
            <p:spPr>
              <a:xfrm>
                <a:off x="4339237" y="2300289"/>
                <a:ext cx="549301" cy="64008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Hexagon 109"/>
              <p:cNvSpPr>
                <a:spLocks noChangeAspect="1"/>
              </p:cNvSpPr>
              <p:nvPr/>
            </p:nvSpPr>
            <p:spPr>
              <a:xfrm>
                <a:off x="4290438" y="2350265"/>
                <a:ext cx="633984" cy="536448"/>
              </a:xfrm>
              <a:prstGeom prst="hexagon">
                <a:avLst/>
              </a:prstGeom>
              <a:solidFill>
                <a:schemeClr val="bg1"/>
              </a:solidFill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23" name="Hexagon 122"/>
            <p:cNvSpPr>
              <a:spLocks noChangeAspect="1"/>
            </p:cNvSpPr>
            <p:nvPr/>
          </p:nvSpPr>
          <p:spPr>
            <a:xfrm>
              <a:off x="5126885" y="3965531"/>
              <a:ext cx="633984" cy="536448"/>
            </a:xfrm>
            <a:prstGeom prst="hexagon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947222" y="3153725"/>
            <a:ext cx="638072" cy="640080"/>
            <a:chOff x="5674867" y="3908105"/>
            <a:chExt cx="638072" cy="640080"/>
          </a:xfrm>
        </p:grpSpPr>
        <p:grpSp>
          <p:nvGrpSpPr>
            <p:cNvPr id="112" name="Group 111"/>
            <p:cNvGrpSpPr/>
            <p:nvPr/>
          </p:nvGrpSpPr>
          <p:grpSpPr>
            <a:xfrm>
              <a:off x="5674867" y="3908105"/>
              <a:ext cx="633984" cy="640080"/>
              <a:chOff x="4290438" y="2300289"/>
              <a:chExt cx="633984" cy="640080"/>
            </a:xfrm>
          </p:grpSpPr>
          <p:sp>
            <p:nvSpPr>
              <p:cNvPr id="113" name="Rectangle 112"/>
              <p:cNvSpPr/>
              <p:nvPr/>
            </p:nvSpPr>
            <p:spPr>
              <a:xfrm>
                <a:off x="4339237" y="2300289"/>
                <a:ext cx="549301" cy="64008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Hexagon 113"/>
              <p:cNvSpPr>
                <a:spLocks noChangeAspect="1"/>
              </p:cNvSpPr>
              <p:nvPr/>
            </p:nvSpPr>
            <p:spPr>
              <a:xfrm>
                <a:off x="4290438" y="2350265"/>
                <a:ext cx="633984" cy="536448"/>
              </a:xfrm>
              <a:prstGeom prst="hexagon">
                <a:avLst/>
              </a:prstGeom>
              <a:solidFill>
                <a:schemeClr val="bg1"/>
              </a:solidFill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25" name="Hexagon 124"/>
            <p:cNvSpPr>
              <a:spLocks noChangeAspect="1"/>
            </p:cNvSpPr>
            <p:nvPr/>
          </p:nvSpPr>
          <p:spPr>
            <a:xfrm>
              <a:off x="5678955" y="3957911"/>
              <a:ext cx="633984" cy="536448"/>
            </a:xfrm>
            <a:prstGeom prst="hexagon">
              <a:avLst/>
            </a:prstGeom>
            <a:solidFill>
              <a:schemeClr val="accent4">
                <a:lumMod val="60000"/>
                <a:lumOff val="40000"/>
              </a:schemeClr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397529" y="2514600"/>
            <a:ext cx="635546" cy="640080"/>
            <a:chOff x="5117554" y="3268980"/>
            <a:chExt cx="635546" cy="640080"/>
          </a:xfrm>
        </p:grpSpPr>
        <p:grpSp>
          <p:nvGrpSpPr>
            <p:cNvPr id="84" name="Group 83"/>
            <p:cNvGrpSpPr/>
            <p:nvPr/>
          </p:nvGrpSpPr>
          <p:grpSpPr>
            <a:xfrm>
              <a:off x="5119116" y="3268980"/>
              <a:ext cx="633984" cy="640080"/>
              <a:chOff x="4290438" y="2300289"/>
              <a:chExt cx="633984" cy="640080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4339237" y="2300289"/>
                <a:ext cx="549301" cy="64008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Hexagon 85"/>
              <p:cNvSpPr>
                <a:spLocks noChangeAspect="1"/>
              </p:cNvSpPr>
              <p:nvPr/>
            </p:nvSpPr>
            <p:spPr>
              <a:xfrm>
                <a:off x="4290438" y="2350265"/>
                <a:ext cx="633984" cy="536448"/>
              </a:xfrm>
              <a:prstGeom prst="hexagon">
                <a:avLst/>
              </a:prstGeom>
              <a:solidFill>
                <a:schemeClr val="bg1"/>
              </a:solidFill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26" name="Hexagon 125"/>
            <p:cNvSpPr>
              <a:spLocks noChangeAspect="1"/>
            </p:cNvSpPr>
            <p:nvPr/>
          </p:nvSpPr>
          <p:spPr>
            <a:xfrm>
              <a:off x="5117554" y="3309313"/>
              <a:ext cx="633984" cy="536448"/>
            </a:xfrm>
            <a:prstGeom prst="hexagon">
              <a:avLst/>
            </a:prstGeom>
            <a:solidFill>
              <a:schemeClr val="accent2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496371" y="3153725"/>
            <a:ext cx="641375" cy="640080"/>
            <a:chOff x="6224016" y="3908105"/>
            <a:chExt cx="641375" cy="640080"/>
          </a:xfrm>
        </p:grpSpPr>
        <p:grpSp>
          <p:nvGrpSpPr>
            <p:cNvPr id="115" name="Group 114"/>
            <p:cNvGrpSpPr/>
            <p:nvPr/>
          </p:nvGrpSpPr>
          <p:grpSpPr>
            <a:xfrm>
              <a:off x="6224016" y="3908105"/>
              <a:ext cx="633984" cy="640080"/>
              <a:chOff x="4290438" y="2300289"/>
              <a:chExt cx="633984" cy="640080"/>
            </a:xfrm>
          </p:grpSpPr>
          <p:sp>
            <p:nvSpPr>
              <p:cNvPr id="117" name="Rectangle 116"/>
              <p:cNvSpPr/>
              <p:nvPr/>
            </p:nvSpPr>
            <p:spPr>
              <a:xfrm>
                <a:off x="4339237" y="2300289"/>
                <a:ext cx="549301" cy="64008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Hexagon 118"/>
              <p:cNvSpPr>
                <a:spLocks noChangeAspect="1"/>
              </p:cNvSpPr>
              <p:nvPr/>
            </p:nvSpPr>
            <p:spPr>
              <a:xfrm>
                <a:off x="4290438" y="2350265"/>
                <a:ext cx="633984" cy="536448"/>
              </a:xfrm>
              <a:prstGeom prst="hexagon">
                <a:avLst/>
              </a:prstGeom>
              <a:solidFill>
                <a:schemeClr val="bg1"/>
              </a:solidFill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27" name="Hexagon 126"/>
            <p:cNvSpPr>
              <a:spLocks noChangeAspect="1"/>
            </p:cNvSpPr>
            <p:nvPr/>
          </p:nvSpPr>
          <p:spPr>
            <a:xfrm>
              <a:off x="6231407" y="3962674"/>
              <a:ext cx="633984" cy="536448"/>
            </a:xfrm>
            <a:prstGeom prst="hexagon">
              <a:avLst/>
            </a:prstGeom>
            <a:solidFill>
              <a:schemeClr val="accent6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943121" y="2514600"/>
            <a:ext cx="638594" cy="640080"/>
            <a:chOff x="5663146" y="3268980"/>
            <a:chExt cx="638594" cy="640080"/>
          </a:xfrm>
        </p:grpSpPr>
        <p:grpSp>
          <p:nvGrpSpPr>
            <p:cNvPr id="87" name="Group 86"/>
            <p:cNvGrpSpPr/>
            <p:nvPr/>
          </p:nvGrpSpPr>
          <p:grpSpPr>
            <a:xfrm>
              <a:off x="5667756" y="3268980"/>
              <a:ext cx="633984" cy="640080"/>
              <a:chOff x="4290438" y="2300289"/>
              <a:chExt cx="633984" cy="640080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4339237" y="2300289"/>
                <a:ext cx="549301" cy="64008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Hexagon 88"/>
              <p:cNvSpPr>
                <a:spLocks noChangeAspect="1"/>
              </p:cNvSpPr>
              <p:nvPr/>
            </p:nvSpPr>
            <p:spPr>
              <a:xfrm>
                <a:off x="4290438" y="2350265"/>
                <a:ext cx="633984" cy="536448"/>
              </a:xfrm>
              <a:prstGeom prst="hexagon">
                <a:avLst/>
              </a:prstGeom>
              <a:solidFill>
                <a:schemeClr val="bg1"/>
              </a:solidFill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28" name="Hexagon 127"/>
            <p:cNvSpPr>
              <a:spLocks noChangeAspect="1"/>
            </p:cNvSpPr>
            <p:nvPr/>
          </p:nvSpPr>
          <p:spPr>
            <a:xfrm>
              <a:off x="5663146" y="3316864"/>
              <a:ext cx="633984" cy="536448"/>
            </a:xfrm>
            <a:prstGeom prst="hexagon">
              <a:avLst/>
            </a:prstGeom>
            <a:solidFill>
              <a:schemeClr val="accent3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851975" y="2522824"/>
            <a:ext cx="636612" cy="640080"/>
            <a:chOff x="4572000" y="3267679"/>
            <a:chExt cx="636612" cy="640080"/>
          </a:xfrm>
        </p:grpSpPr>
        <p:grpSp>
          <p:nvGrpSpPr>
            <p:cNvPr id="58" name="Group 57"/>
            <p:cNvGrpSpPr/>
            <p:nvPr/>
          </p:nvGrpSpPr>
          <p:grpSpPr>
            <a:xfrm>
              <a:off x="4572000" y="3267679"/>
              <a:ext cx="633984" cy="640080"/>
              <a:chOff x="4290438" y="2300289"/>
              <a:chExt cx="633984" cy="640080"/>
            </a:xfrm>
          </p:grpSpPr>
          <p:sp>
            <p:nvSpPr>
              <p:cNvPr id="59" name="Rectangle 58"/>
              <p:cNvSpPr/>
              <p:nvPr/>
            </p:nvSpPr>
            <p:spPr>
              <a:xfrm>
                <a:off x="4339237" y="2300289"/>
                <a:ext cx="549301" cy="64008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Hexagon 59"/>
              <p:cNvSpPr>
                <a:spLocks noChangeAspect="1"/>
              </p:cNvSpPr>
              <p:nvPr/>
            </p:nvSpPr>
            <p:spPr>
              <a:xfrm>
                <a:off x="4290438" y="2350265"/>
                <a:ext cx="633984" cy="536448"/>
              </a:xfrm>
              <a:prstGeom prst="hexagon">
                <a:avLst/>
              </a:prstGeom>
              <a:solidFill>
                <a:schemeClr val="bg1"/>
              </a:solidFill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30" name="Hexagon 129"/>
            <p:cNvSpPr>
              <a:spLocks noChangeAspect="1"/>
            </p:cNvSpPr>
            <p:nvPr/>
          </p:nvSpPr>
          <p:spPr>
            <a:xfrm>
              <a:off x="4574628" y="3315856"/>
              <a:ext cx="633984" cy="536448"/>
            </a:xfrm>
            <a:prstGeom prst="hexagon">
              <a:avLst/>
            </a:prstGeom>
            <a:solidFill>
              <a:schemeClr val="tx2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93667" y="2514600"/>
            <a:ext cx="637197" cy="640080"/>
            <a:chOff x="6213692" y="3268980"/>
            <a:chExt cx="637197" cy="640080"/>
          </a:xfrm>
        </p:grpSpPr>
        <p:grpSp>
          <p:nvGrpSpPr>
            <p:cNvPr id="90" name="Group 89"/>
            <p:cNvGrpSpPr/>
            <p:nvPr/>
          </p:nvGrpSpPr>
          <p:grpSpPr>
            <a:xfrm>
              <a:off x="6216905" y="3268980"/>
              <a:ext cx="633984" cy="640080"/>
              <a:chOff x="4290438" y="2300289"/>
              <a:chExt cx="633984" cy="640080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4339237" y="2300289"/>
                <a:ext cx="549301" cy="64008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Hexagon 91"/>
              <p:cNvSpPr>
                <a:spLocks noChangeAspect="1"/>
              </p:cNvSpPr>
              <p:nvPr/>
            </p:nvSpPr>
            <p:spPr>
              <a:xfrm>
                <a:off x="4290438" y="2350265"/>
                <a:ext cx="633984" cy="536448"/>
              </a:xfrm>
              <a:prstGeom prst="hexagon">
                <a:avLst/>
              </a:prstGeom>
              <a:solidFill>
                <a:schemeClr val="bg1"/>
              </a:solidFill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31" name="Hexagon 130"/>
            <p:cNvSpPr>
              <a:spLocks noChangeAspect="1"/>
            </p:cNvSpPr>
            <p:nvPr/>
          </p:nvSpPr>
          <p:spPr>
            <a:xfrm>
              <a:off x="6213692" y="3314076"/>
              <a:ext cx="633984" cy="536448"/>
            </a:xfrm>
            <a:prstGeom prst="hexagon">
              <a:avLst/>
            </a:prstGeom>
            <a:solidFill>
              <a:schemeClr val="accent5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724400" y="3155315"/>
            <a:ext cx="907758" cy="640080"/>
            <a:chOff x="4444425" y="3909695"/>
            <a:chExt cx="907758" cy="640080"/>
          </a:xfrm>
        </p:grpSpPr>
        <p:grpSp>
          <p:nvGrpSpPr>
            <p:cNvPr id="93" name="Group 92"/>
            <p:cNvGrpSpPr/>
            <p:nvPr/>
          </p:nvGrpSpPr>
          <p:grpSpPr>
            <a:xfrm>
              <a:off x="4572000" y="3909695"/>
              <a:ext cx="633984" cy="640080"/>
              <a:chOff x="4290438" y="2300289"/>
              <a:chExt cx="633984" cy="640080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4339237" y="2300289"/>
                <a:ext cx="549301" cy="64008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Hexagon 94"/>
              <p:cNvSpPr>
                <a:spLocks noChangeAspect="1"/>
              </p:cNvSpPr>
              <p:nvPr/>
            </p:nvSpPr>
            <p:spPr>
              <a:xfrm>
                <a:off x="4290438" y="2350265"/>
                <a:ext cx="633984" cy="536448"/>
              </a:xfrm>
              <a:prstGeom prst="hexagon">
                <a:avLst/>
              </a:prstGeom>
              <a:solidFill>
                <a:schemeClr val="bg1"/>
              </a:solidFill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20" name="Trapezoid 119"/>
            <p:cNvSpPr/>
            <p:nvPr/>
          </p:nvSpPr>
          <p:spPr>
            <a:xfrm rot="10800000">
              <a:off x="4724549" y="4095071"/>
              <a:ext cx="627634" cy="266700"/>
            </a:xfrm>
            <a:prstGeom prst="trapezoid">
              <a:avLst>
                <a:gd name="adj" fmla="val 50001"/>
              </a:avLst>
            </a:prstGeom>
            <a:solidFill>
              <a:srgbClr val="FF0000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Trapezoid 131"/>
            <p:cNvSpPr/>
            <p:nvPr/>
          </p:nvSpPr>
          <p:spPr>
            <a:xfrm>
              <a:off x="4444425" y="4095180"/>
              <a:ext cx="627634" cy="266700"/>
            </a:xfrm>
            <a:prstGeom prst="trapezoid">
              <a:avLst>
                <a:gd name="adj" fmla="val 50001"/>
              </a:avLst>
            </a:prstGeom>
            <a:solidFill>
              <a:schemeClr val="tx1"/>
            </a:solidFill>
            <a:ln>
              <a:noFill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917054" y="3155635"/>
            <a:ext cx="899101" cy="640080"/>
            <a:chOff x="6644699" y="3910015"/>
            <a:chExt cx="899101" cy="640080"/>
          </a:xfrm>
        </p:grpSpPr>
        <p:grpSp>
          <p:nvGrpSpPr>
            <p:cNvPr id="133" name="Group 132"/>
            <p:cNvGrpSpPr/>
            <p:nvPr/>
          </p:nvGrpSpPr>
          <p:grpSpPr>
            <a:xfrm>
              <a:off x="6771705" y="3910015"/>
              <a:ext cx="633984" cy="640080"/>
              <a:chOff x="4290438" y="2300289"/>
              <a:chExt cx="633984" cy="640080"/>
            </a:xfrm>
          </p:grpSpPr>
          <p:sp>
            <p:nvSpPr>
              <p:cNvPr id="134" name="Rectangle 133"/>
              <p:cNvSpPr/>
              <p:nvPr/>
            </p:nvSpPr>
            <p:spPr>
              <a:xfrm>
                <a:off x="4339237" y="2300289"/>
                <a:ext cx="549301" cy="64008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Hexagon 135"/>
              <p:cNvSpPr>
                <a:spLocks noChangeAspect="1"/>
              </p:cNvSpPr>
              <p:nvPr/>
            </p:nvSpPr>
            <p:spPr>
              <a:xfrm>
                <a:off x="4290438" y="2350265"/>
                <a:ext cx="633984" cy="536448"/>
              </a:xfrm>
              <a:prstGeom prst="hexagon">
                <a:avLst/>
              </a:prstGeom>
              <a:solidFill>
                <a:schemeClr val="bg1"/>
              </a:solidFill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29" name="Trapezoid 128"/>
            <p:cNvSpPr/>
            <p:nvPr/>
          </p:nvSpPr>
          <p:spPr>
            <a:xfrm>
              <a:off x="6644699" y="4095071"/>
              <a:ext cx="627634" cy="266700"/>
            </a:xfrm>
            <a:prstGeom prst="trapezoid">
              <a:avLst>
                <a:gd name="adj" fmla="val 50001"/>
              </a:avLst>
            </a:prstGeom>
            <a:solidFill>
              <a:srgbClr val="FFFF00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8" name="Trapezoid 137"/>
            <p:cNvSpPr/>
            <p:nvPr/>
          </p:nvSpPr>
          <p:spPr>
            <a:xfrm rot="10800000">
              <a:off x="6916166" y="4095055"/>
              <a:ext cx="627634" cy="266700"/>
            </a:xfrm>
            <a:prstGeom prst="trapezoid">
              <a:avLst>
                <a:gd name="adj" fmla="val 50001"/>
              </a:avLst>
            </a:prstGeom>
            <a:solidFill>
              <a:schemeClr val="tx1"/>
            </a:solidFill>
            <a:ln>
              <a:noFill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2230755" y="2599024"/>
            <a:ext cx="633984" cy="640080"/>
            <a:chOff x="4290438" y="2300289"/>
            <a:chExt cx="633984" cy="640080"/>
          </a:xfrm>
        </p:grpSpPr>
        <p:sp>
          <p:nvSpPr>
            <p:cNvPr id="144" name="Rectangle 143"/>
            <p:cNvSpPr/>
            <p:nvPr/>
          </p:nvSpPr>
          <p:spPr>
            <a:xfrm>
              <a:off x="4339237" y="2300289"/>
              <a:ext cx="549301" cy="6400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Hexagon 144"/>
            <p:cNvSpPr>
              <a:spLocks noChangeAspect="1"/>
            </p:cNvSpPr>
            <p:nvPr/>
          </p:nvSpPr>
          <p:spPr>
            <a:xfrm>
              <a:off x="4290438" y="2350265"/>
              <a:ext cx="633984" cy="536448"/>
            </a:xfrm>
            <a:prstGeom prst="hexagon">
              <a:avLst/>
            </a:prstGeom>
            <a:solidFill>
              <a:schemeClr val="bg1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2779395" y="2590472"/>
            <a:ext cx="633984" cy="640080"/>
            <a:chOff x="4290438" y="2300289"/>
            <a:chExt cx="633984" cy="640080"/>
          </a:xfrm>
        </p:grpSpPr>
        <p:sp>
          <p:nvSpPr>
            <p:cNvPr id="150" name="Rectangle 149"/>
            <p:cNvSpPr/>
            <p:nvPr/>
          </p:nvSpPr>
          <p:spPr>
            <a:xfrm>
              <a:off x="4339237" y="2300289"/>
              <a:ext cx="549301" cy="6400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Hexagon 150"/>
            <p:cNvSpPr>
              <a:spLocks noChangeAspect="1"/>
            </p:cNvSpPr>
            <p:nvPr/>
          </p:nvSpPr>
          <p:spPr>
            <a:xfrm>
              <a:off x="4290438" y="2350265"/>
              <a:ext cx="633984" cy="536448"/>
            </a:xfrm>
            <a:prstGeom prst="hexagon">
              <a:avLst/>
            </a:prstGeom>
            <a:solidFill>
              <a:schemeClr val="bg1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3326511" y="2599024"/>
            <a:ext cx="633984" cy="640080"/>
            <a:chOff x="4290438" y="2300289"/>
            <a:chExt cx="633984" cy="640080"/>
          </a:xfrm>
        </p:grpSpPr>
        <p:sp>
          <p:nvSpPr>
            <p:cNvPr id="153" name="Rectangle 152"/>
            <p:cNvSpPr/>
            <p:nvPr/>
          </p:nvSpPr>
          <p:spPr>
            <a:xfrm>
              <a:off x="4339237" y="2300289"/>
              <a:ext cx="549301" cy="6400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Hexagon 153"/>
            <p:cNvSpPr>
              <a:spLocks noChangeAspect="1"/>
            </p:cNvSpPr>
            <p:nvPr/>
          </p:nvSpPr>
          <p:spPr>
            <a:xfrm>
              <a:off x="4290438" y="2350265"/>
              <a:ext cx="633984" cy="536448"/>
            </a:xfrm>
            <a:prstGeom prst="hexagon">
              <a:avLst/>
            </a:prstGeom>
            <a:solidFill>
              <a:schemeClr val="bg1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1417488" y="3113121"/>
            <a:ext cx="633984" cy="640080"/>
            <a:chOff x="4290438" y="2300289"/>
            <a:chExt cx="633984" cy="640080"/>
          </a:xfrm>
        </p:grpSpPr>
        <p:sp>
          <p:nvSpPr>
            <p:cNvPr id="156" name="Rectangle 155"/>
            <p:cNvSpPr/>
            <p:nvPr/>
          </p:nvSpPr>
          <p:spPr>
            <a:xfrm>
              <a:off x="4339237" y="2300289"/>
              <a:ext cx="549301" cy="6400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Hexagon 158"/>
            <p:cNvSpPr>
              <a:spLocks noChangeAspect="1"/>
            </p:cNvSpPr>
            <p:nvPr/>
          </p:nvSpPr>
          <p:spPr>
            <a:xfrm>
              <a:off x="4290438" y="2350265"/>
              <a:ext cx="633984" cy="536448"/>
            </a:xfrm>
            <a:prstGeom prst="hexagon">
              <a:avLst/>
            </a:prstGeom>
            <a:solidFill>
              <a:schemeClr val="bg1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1962531" y="3107280"/>
            <a:ext cx="633984" cy="640080"/>
            <a:chOff x="4290438" y="2300289"/>
            <a:chExt cx="633984" cy="640080"/>
          </a:xfrm>
        </p:grpSpPr>
        <p:sp>
          <p:nvSpPr>
            <p:cNvPr id="166" name="Rectangle 165"/>
            <p:cNvSpPr/>
            <p:nvPr/>
          </p:nvSpPr>
          <p:spPr>
            <a:xfrm>
              <a:off x="4339237" y="2300289"/>
              <a:ext cx="549301" cy="6400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Hexagon 166"/>
            <p:cNvSpPr>
              <a:spLocks noChangeAspect="1"/>
            </p:cNvSpPr>
            <p:nvPr/>
          </p:nvSpPr>
          <p:spPr>
            <a:xfrm>
              <a:off x="4290438" y="2350265"/>
              <a:ext cx="633984" cy="536448"/>
            </a:xfrm>
            <a:prstGeom prst="hexagon">
              <a:avLst/>
            </a:prstGeom>
            <a:solidFill>
              <a:schemeClr val="bg1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2511202" y="3107280"/>
            <a:ext cx="633984" cy="640080"/>
            <a:chOff x="4290438" y="2300289"/>
            <a:chExt cx="633984" cy="640080"/>
          </a:xfrm>
        </p:grpSpPr>
        <p:sp>
          <p:nvSpPr>
            <p:cNvPr id="169" name="Rectangle 168"/>
            <p:cNvSpPr/>
            <p:nvPr/>
          </p:nvSpPr>
          <p:spPr>
            <a:xfrm>
              <a:off x="4339237" y="2300289"/>
              <a:ext cx="549301" cy="6400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Hexagon 169"/>
            <p:cNvSpPr>
              <a:spLocks noChangeAspect="1"/>
            </p:cNvSpPr>
            <p:nvPr/>
          </p:nvSpPr>
          <p:spPr>
            <a:xfrm>
              <a:off x="4290438" y="2350265"/>
              <a:ext cx="633984" cy="536448"/>
            </a:xfrm>
            <a:prstGeom prst="hexagon">
              <a:avLst/>
            </a:prstGeom>
            <a:solidFill>
              <a:schemeClr val="bg1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3046095" y="3107152"/>
            <a:ext cx="633984" cy="640080"/>
            <a:chOff x="4290438" y="2300289"/>
            <a:chExt cx="633984" cy="640080"/>
          </a:xfrm>
        </p:grpSpPr>
        <p:sp>
          <p:nvSpPr>
            <p:cNvPr id="172" name="Rectangle 171"/>
            <p:cNvSpPr/>
            <p:nvPr/>
          </p:nvSpPr>
          <p:spPr>
            <a:xfrm>
              <a:off x="4339237" y="2300289"/>
              <a:ext cx="549301" cy="6400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Hexagon 172"/>
            <p:cNvSpPr>
              <a:spLocks noChangeAspect="1"/>
            </p:cNvSpPr>
            <p:nvPr/>
          </p:nvSpPr>
          <p:spPr>
            <a:xfrm>
              <a:off x="4290438" y="2350265"/>
              <a:ext cx="633984" cy="536448"/>
            </a:xfrm>
            <a:prstGeom prst="hexagon">
              <a:avLst/>
            </a:prstGeom>
            <a:solidFill>
              <a:schemeClr val="bg1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3592379" y="3106327"/>
            <a:ext cx="633984" cy="640080"/>
            <a:chOff x="4290438" y="2300289"/>
            <a:chExt cx="633984" cy="640080"/>
          </a:xfrm>
        </p:grpSpPr>
        <p:sp>
          <p:nvSpPr>
            <p:cNvPr id="175" name="Rectangle 174"/>
            <p:cNvSpPr/>
            <p:nvPr/>
          </p:nvSpPr>
          <p:spPr>
            <a:xfrm>
              <a:off x="4339237" y="2300289"/>
              <a:ext cx="549301" cy="6400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Hexagon 175"/>
            <p:cNvSpPr>
              <a:spLocks noChangeAspect="1"/>
            </p:cNvSpPr>
            <p:nvPr/>
          </p:nvSpPr>
          <p:spPr>
            <a:xfrm>
              <a:off x="4290438" y="2350265"/>
              <a:ext cx="633984" cy="536448"/>
            </a:xfrm>
            <a:prstGeom prst="hexagon">
              <a:avLst/>
            </a:prstGeom>
            <a:solidFill>
              <a:schemeClr val="bg1"/>
            </a:solid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7" name="TextBox 176"/>
          <p:cNvSpPr txBox="1"/>
          <p:nvPr/>
        </p:nvSpPr>
        <p:spPr>
          <a:xfrm>
            <a:off x="1527244" y="1828800"/>
            <a:ext cx="911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mask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00" name="TextBox 99"/>
          <p:cNvSpPr txBox="1"/>
          <p:nvPr/>
        </p:nvSpPr>
        <p:spPr>
          <a:xfrm>
            <a:off x="6248400" y="1809750"/>
            <a:ext cx="2113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Separated element imag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200400" y="1828800"/>
            <a:ext cx="24144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Image area contain one element imag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868773" y="3810000"/>
            <a:ext cx="3610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reprocess of element imag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3061629" y="4473502"/>
            <a:ext cx="3234914" cy="1774898"/>
            <a:chOff x="838200" y="522617"/>
            <a:chExt cx="2345690" cy="1419546"/>
          </a:xfrm>
        </p:grpSpPr>
        <p:cxnSp>
          <p:nvCxnSpPr>
            <p:cNvPr id="104" name="Straight Arrow Connector 103"/>
            <p:cNvCxnSpPr/>
            <p:nvPr/>
          </p:nvCxnSpPr>
          <p:spPr>
            <a:xfrm flipV="1">
              <a:off x="1999016" y="552640"/>
              <a:ext cx="0" cy="1389523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838200" y="1238712"/>
              <a:ext cx="228600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1443926" y="1753060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1711261" y="1243997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257107" y="1242648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1452435" y="764624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1996370" y="1746965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1170362" y="1245210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2001202" y="759414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2528633" y="1750394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2798508" y="1238712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2525966" y="761190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Box 138"/>
            <p:cNvSpPr txBox="1"/>
            <p:nvPr/>
          </p:nvSpPr>
          <p:spPr>
            <a:xfrm>
              <a:off x="2946400" y="1273805"/>
              <a:ext cx="237490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1750625" y="522617"/>
              <a:ext cx="237490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2" name="Straight Connector 141"/>
            <p:cNvCxnSpPr/>
            <p:nvPr/>
          </p:nvCxnSpPr>
          <p:spPr>
            <a:xfrm>
              <a:off x="2263140" y="17526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2796540" y="17526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1714500" y="17526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1165860" y="17526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2529840" y="124968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1996440" y="1231266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1447800" y="123444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2263140" y="7620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1173480" y="7620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2804160" y="76962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>
              <a:off x="1714500" y="766446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7" name="TextBox 186"/>
          <p:cNvSpPr txBox="1"/>
          <p:nvPr/>
        </p:nvSpPr>
        <p:spPr>
          <a:xfrm>
            <a:off x="2909229" y="6434343"/>
            <a:ext cx="3770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terpolation 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rthographic imag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8" name="Straight Arrow Connector 187"/>
          <p:cNvCxnSpPr/>
          <p:nvPr/>
        </p:nvCxnSpPr>
        <p:spPr>
          <a:xfrm>
            <a:off x="5772862" y="4786305"/>
            <a:ext cx="780338" cy="264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TextBox 188"/>
          <p:cNvSpPr txBox="1"/>
          <p:nvPr/>
        </p:nvSpPr>
        <p:spPr>
          <a:xfrm>
            <a:off x="6621285" y="4918690"/>
            <a:ext cx="145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zero paddi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10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exagon 3"/>
          <p:cNvSpPr>
            <a:spLocks noChangeAspect="1"/>
          </p:cNvSpPr>
          <p:nvPr/>
        </p:nvSpPr>
        <p:spPr>
          <a:xfrm>
            <a:off x="5105400" y="1138163"/>
            <a:ext cx="1267965" cy="1072896"/>
          </a:xfrm>
          <a:prstGeom prst="hexagon">
            <a:avLst/>
          </a:prstGeom>
          <a:effectLst/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200647" y="1706274"/>
            <a:ext cx="1097280" cy="254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205410" y="1568815"/>
            <a:ext cx="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278560" y="1591154"/>
            <a:ext cx="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86395" y="1698808"/>
            <a:ext cx="561980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1mm</a:t>
            </a:r>
            <a:endParaRPr lang="en-US" sz="11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2" descr="F:\1_Work\My Paper\Conference\IMID 2011\code_new\2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1963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F:\1_Work\My Paper\Conference\IMID 2011\code_new\1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061963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085975" y="2450068"/>
            <a:ext cx="1287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93049"/>
              </p:ext>
            </p:extLst>
          </p:nvPr>
        </p:nvGraphicFramePr>
        <p:xfrm>
          <a:off x="1066800" y="3581400"/>
          <a:ext cx="6898640" cy="1468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1821"/>
                <a:gridCol w="1291931"/>
                <a:gridCol w="1363067"/>
                <a:gridCol w="2121821"/>
              </a:tblGrid>
              <a:tr h="0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ixel pitch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ixel coun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cal length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 smtClean="0"/>
                        <a:t>objec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mm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12x51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 smtClean="0"/>
                        <a:t>Lens array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mm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u="none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mm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ment image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2mm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000x50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05400" y="2362200"/>
            <a:ext cx="2795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ub lens of lens  arra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754365" y="1133954"/>
            <a:ext cx="1053752" cy="10515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038525" y="1733803"/>
            <a:ext cx="561980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1mm</a:t>
            </a:r>
            <a:endParaRPr lang="en-US" sz="11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733410" y="1719188"/>
            <a:ext cx="1097280" cy="254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ounded Rectangle 20"/>
          <p:cNvSpPr/>
          <p:nvPr/>
        </p:nvSpPr>
        <p:spPr>
          <a:xfrm>
            <a:off x="3110418" y="66675"/>
            <a:ext cx="3206559" cy="5334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/>
              <a:t>Simulation</a:t>
            </a:r>
            <a:endParaRPr lang="en-US" sz="32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245162" y="3200400"/>
            <a:ext cx="2795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pecification of sim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75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niya\Desktop\Picture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2362200" cy="1859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6403160"/>
                  </p:ext>
                </p:extLst>
              </p:nvPr>
            </p:nvGraphicFramePr>
            <p:xfrm>
              <a:off x="1066800" y="4026932"/>
              <a:ext cx="6974335" cy="14975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88487"/>
                    <a:gridCol w="839602"/>
                    <a:gridCol w="839602"/>
                    <a:gridCol w="778325"/>
                    <a:gridCol w="841692"/>
                    <a:gridCol w="1306830"/>
                    <a:gridCol w="1179797"/>
                  </a:tblGrid>
                  <a:tr h="483298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/>
                                </a:rPr>
                                <m:t>Δθ</m:t>
                              </m:r>
                            </m:oMath>
                          </a14:m>
                          <a:r>
                            <a:rPr lang="en-US" i="1" baseline="-25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</a:t>
                          </a:r>
                          <a:endParaRPr lang="en-US" i="1" baseline="-250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/>
                                </a:rPr>
                                <m:t>Δθ</m:t>
                              </m:r>
                            </m:oMath>
                          </a14:m>
                          <a:r>
                            <a:rPr lang="en-US" i="1" baseline="-25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i="1" smtClean="0">
                                    <a:latin typeface="Cambria Math"/>
                                  </a:rPr>
                                  <m:t>θ</m:t>
                                </m:r>
                                <m:r>
                                  <a:rPr lang="en-US" b="1" i="1" baseline="-2500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b="1" i="1" smtClean="0">
                                    <a:latin typeface="Cambria Math"/>
                                  </a:rPr>
                                  <m:t>_</m:t>
                                </m:r>
                                <m:r>
                                  <a:rPr lang="en-US" b="1" i="1" baseline="-25000" smtClean="0">
                                    <a:latin typeface="Cambria Math"/>
                                  </a:rPr>
                                  <m:t>𝒎𝒂𝒙</m:t>
                                </m:r>
                              </m:oMath>
                            </m:oMathPara>
                          </a14:m>
                          <a:endParaRPr lang="en-US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i="1" smtClean="0">
                                    <a:latin typeface="Cambria Math"/>
                                  </a:rPr>
                                  <m:t>θ</m:t>
                                </m:r>
                                <m:r>
                                  <a:rPr lang="en-US" b="1" i="1" baseline="-25000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b="1" i="1" smtClean="0">
                                    <a:latin typeface="Cambria Math"/>
                                  </a:rPr>
                                  <m:t>_</m:t>
                                </m:r>
                                <m:r>
                                  <a:rPr lang="en-US" b="1" i="1" baseline="-25000" smtClean="0">
                                    <a:latin typeface="Cambria Math"/>
                                  </a:rPr>
                                  <m:t>𝒎𝒂𝒙</m:t>
                                </m:r>
                              </m:oMath>
                            </m:oMathPara>
                          </a14:m>
                          <a:endParaRPr lang="en-US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i="0" kern="1200" dirty="0" smtClean="0">
                              <a:solidFill>
                                <a:schemeClr val="lt1"/>
                              </a:solidFill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One EI size</a:t>
                          </a:r>
                          <a:endParaRPr lang="en-US" sz="1800" b="0" i="0" kern="1200" dirty="0">
                            <a:solidFill>
                              <a:schemeClr val="lt1"/>
                            </a:solidFill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i="0" kern="1200" dirty="0" smtClean="0">
                              <a:solidFill>
                                <a:schemeClr val="lt1"/>
                              </a:solidFill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EI number</a:t>
                          </a:r>
                          <a:endParaRPr lang="en-US" sz="1800" b="0" i="0" kern="1200" dirty="0">
                            <a:solidFill>
                              <a:schemeClr val="lt1"/>
                            </a:solidFill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507107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hexagon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82°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82°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9.55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.08°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0x58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00x116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507107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rectang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382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382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.55°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9.55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0x5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00x10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6403160"/>
                  </p:ext>
                </p:extLst>
              </p:nvPr>
            </p:nvGraphicFramePr>
            <p:xfrm>
              <a:off x="1066800" y="4026932"/>
              <a:ext cx="6974335" cy="14975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88487"/>
                    <a:gridCol w="839602"/>
                    <a:gridCol w="839602"/>
                    <a:gridCol w="778325"/>
                    <a:gridCol w="841692"/>
                    <a:gridCol w="1306830"/>
                    <a:gridCol w="1179797"/>
                  </a:tblGrid>
                  <a:tr h="483298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41304" t="-6329" r="-588406" b="-2113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43066" t="-6329" r="-492701" b="-2113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67188" t="-6329" r="-427344" b="-2113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433333" t="-6329" r="-296377" b="-2113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i="0" kern="1200" dirty="0" smtClean="0">
                              <a:solidFill>
                                <a:schemeClr val="lt1"/>
                              </a:solidFill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One EI size</a:t>
                          </a:r>
                          <a:endParaRPr lang="en-US" sz="1800" b="0" i="0" kern="1200" dirty="0">
                            <a:solidFill>
                              <a:schemeClr val="lt1"/>
                            </a:solidFill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i="0" kern="1200" dirty="0" smtClean="0">
                              <a:solidFill>
                                <a:schemeClr val="lt1"/>
                              </a:solidFill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EI number</a:t>
                          </a:r>
                          <a:endParaRPr lang="en-US" sz="1800" b="0" i="0" kern="1200" dirty="0">
                            <a:solidFill>
                              <a:schemeClr val="lt1"/>
                            </a:solidFill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507107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hexagon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82°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82°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9.55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.08°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0x58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00x116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507107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rectang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382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382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.55°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9.55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0x5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00x10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68410"/>
              </p:ext>
            </p:extLst>
          </p:nvPr>
        </p:nvGraphicFramePr>
        <p:xfrm>
          <a:off x="3089275" y="1244600"/>
          <a:ext cx="10953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5" imgW="698400" imgH="393480" progId="Equation.3">
                  <p:embed/>
                </p:oleObj>
              </mc:Choice>
              <mc:Fallback>
                <p:oleObj name="Equation" r:id="rId5" imgW="6984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1244600"/>
                        <a:ext cx="10953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43450"/>
              </p:ext>
            </p:extLst>
          </p:nvPr>
        </p:nvGraphicFramePr>
        <p:xfrm>
          <a:off x="3086100" y="1930400"/>
          <a:ext cx="17907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7" imgW="939600" imgH="393480" progId="Equation.3">
                  <p:embed/>
                </p:oleObj>
              </mc:Choice>
              <mc:Fallback>
                <p:oleObj name="Equation" r:id="rId7" imgW="9396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930400"/>
                        <a:ext cx="17907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7800" y="36576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Values of parameters that affect the resolu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110418" y="66675"/>
            <a:ext cx="3206559" cy="5334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/>
              <a:t>Simulation</a:t>
            </a:r>
            <a:endParaRPr lang="en-US" sz="3200" b="1" dirty="0"/>
          </a:p>
        </p:txBody>
      </p:sp>
      <p:pic>
        <p:nvPicPr>
          <p:cNvPr id="11" name="Picture 10" descr="fig_spatial"/>
          <p:cNvPicPr>
            <a:picLocks noChangeAspect="1" noChangeArrowheads="1"/>
          </p:cNvPicPr>
          <p:nvPr/>
        </p:nvPicPr>
        <p:blipFill rotWithShape="1">
          <a:blip r:embed="rId9" cstate="print"/>
          <a:srcRect l="43794" r="18260"/>
          <a:stretch/>
        </p:blipFill>
        <p:spPr bwMode="auto">
          <a:xfrm>
            <a:off x="5029200" y="868079"/>
            <a:ext cx="3755637" cy="21037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6861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F:\1_Work\My Paper\Conference\IMID 2011\code_new\Hexagon\output_images\EI_VIEW - 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84" t="37295" r="20596" b="26757"/>
          <a:stretch/>
        </p:blipFill>
        <p:spPr bwMode="auto">
          <a:xfrm>
            <a:off x="5981700" y="2438400"/>
            <a:ext cx="2457451" cy="3341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Group 58"/>
          <p:cNvGrpSpPr>
            <a:grpSpLocks noChangeAspect="1"/>
          </p:cNvGrpSpPr>
          <p:nvPr/>
        </p:nvGrpSpPr>
        <p:grpSpPr>
          <a:xfrm>
            <a:off x="5897422" y="976884"/>
            <a:ext cx="2865578" cy="775716"/>
            <a:chOff x="5690619" y="438150"/>
            <a:chExt cx="4775959" cy="1292860"/>
          </a:xfrm>
        </p:grpSpPr>
        <p:sp>
          <p:nvSpPr>
            <p:cNvPr id="62" name="Rectangle 61"/>
            <p:cNvSpPr/>
            <p:nvPr/>
          </p:nvSpPr>
          <p:spPr>
            <a:xfrm>
              <a:off x="7591077" y="448818"/>
              <a:ext cx="1088136" cy="1280160"/>
            </a:xfrm>
            <a:prstGeom prst="rect">
              <a:avLst/>
            </a:prstGeom>
            <a:pattFill prst="solidDmnd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>
              <a:spLocks noChangeAspect="1"/>
            </p:cNvSpPr>
            <p:nvPr/>
          </p:nvSpPr>
          <p:spPr>
            <a:xfrm>
              <a:off x="7499607" y="554482"/>
              <a:ext cx="1267965" cy="1072896"/>
            </a:xfrm>
            <a:prstGeom prst="hexagon">
              <a:avLst/>
            </a:prstGeom>
            <a:pattFill prst="divot">
              <a:fgClr>
                <a:schemeClr val="tx1"/>
              </a:fgClr>
              <a:bgClr>
                <a:schemeClr val="bg1"/>
              </a:bgClr>
            </a:pattFill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4" name="Group 63"/>
            <p:cNvGrpSpPr/>
            <p:nvPr/>
          </p:nvGrpSpPr>
          <p:grpSpPr>
            <a:xfrm>
              <a:off x="5690619" y="450850"/>
              <a:ext cx="1267965" cy="1280160"/>
              <a:chOff x="833631" y="4241800"/>
              <a:chExt cx="1267965" cy="1280160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925960" y="4241800"/>
                <a:ext cx="1088136" cy="128016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Hexagon 65"/>
              <p:cNvSpPr>
                <a:spLocks noChangeAspect="1"/>
              </p:cNvSpPr>
              <p:nvPr/>
            </p:nvSpPr>
            <p:spPr>
              <a:xfrm>
                <a:off x="833631" y="4343400"/>
                <a:ext cx="1267965" cy="1072896"/>
              </a:xfrm>
              <a:prstGeom prst="hexagon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bg1"/>
                  </a:gs>
                  <a:gs pos="100000">
                    <a:schemeClr val="accent1">
                      <a:tint val="15000"/>
                      <a:satMod val="350000"/>
                    </a:schemeClr>
                  </a:gs>
                </a:gsLst>
              </a:gradFill>
              <a:ln>
                <a:noFill/>
              </a:ln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7" name="Rectangle 66"/>
            <p:cNvSpPr/>
            <p:nvPr/>
          </p:nvSpPr>
          <p:spPr>
            <a:xfrm>
              <a:off x="6764528" y="624323"/>
              <a:ext cx="908903" cy="8720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×</a:t>
              </a: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9198613" y="438150"/>
              <a:ext cx="1267965" cy="1280160"/>
              <a:chOff x="4341625" y="4229100"/>
              <a:chExt cx="1267965" cy="1280160"/>
            </a:xfrm>
          </p:grpSpPr>
          <p:sp>
            <p:nvSpPr>
              <p:cNvPr id="69" name="Rectangle 68"/>
              <p:cNvSpPr/>
              <p:nvPr/>
            </p:nvSpPr>
            <p:spPr>
              <a:xfrm>
                <a:off x="4432684" y="4229100"/>
                <a:ext cx="1088136" cy="128016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0" name="Straight Connector 69"/>
              <p:cNvCxnSpPr/>
              <p:nvPr/>
            </p:nvCxnSpPr>
            <p:spPr>
              <a:xfrm>
                <a:off x="4985004" y="4859020"/>
                <a:ext cx="0" cy="12700"/>
              </a:xfrm>
              <a:prstGeom prst="line">
                <a:avLst/>
              </a:prstGeom>
              <a:ln w="66675" cap="rnd" cmpd="sng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Hexagon 70"/>
              <p:cNvSpPr>
                <a:spLocks noChangeAspect="1"/>
              </p:cNvSpPr>
              <p:nvPr/>
            </p:nvSpPr>
            <p:spPr>
              <a:xfrm>
                <a:off x="4341625" y="4332605"/>
                <a:ext cx="1267965" cy="1072896"/>
              </a:xfrm>
              <a:prstGeom prst="hexagon">
                <a:avLst/>
              </a:prstGeom>
              <a:pattFill prst="divot">
                <a:fgClr>
                  <a:schemeClr val="tx1"/>
                </a:fgClr>
                <a:bgClr>
                  <a:schemeClr val="bg1"/>
                </a:bgClr>
              </a:pattFill>
              <a:effectLst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2" name="Rectangle 71"/>
            <p:cNvSpPr/>
            <p:nvPr/>
          </p:nvSpPr>
          <p:spPr>
            <a:xfrm>
              <a:off x="8675243" y="648335"/>
              <a:ext cx="649749" cy="8720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endParaRPr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3110418" y="66675"/>
            <a:ext cx="3206559" cy="5334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/>
              <a:t>Simulation</a:t>
            </a:r>
            <a:endParaRPr lang="en-US" sz="3200" b="1" dirty="0"/>
          </a:p>
        </p:txBody>
      </p:sp>
      <p:grpSp>
        <p:nvGrpSpPr>
          <p:cNvPr id="19" name="Group 18"/>
          <p:cNvGrpSpPr/>
          <p:nvPr/>
        </p:nvGrpSpPr>
        <p:grpSpPr>
          <a:xfrm>
            <a:off x="487674" y="777246"/>
            <a:ext cx="4608513" cy="5339758"/>
            <a:chOff x="5334000" y="875857"/>
            <a:chExt cx="2667000" cy="3276600"/>
          </a:xfrm>
        </p:grpSpPr>
        <p:pic>
          <p:nvPicPr>
            <p:cNvPr id="20" name="Picture 2" descr="EI_h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875857"/>
              <a:ext cx="2667000" cy="266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3" descr="EI_h - Copy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1" r="22269" b="33995"/>
            <a:stretch/>
          </p:blipFill>
          <p:spPr bwMode="auto">
            <a:xfrm>
              <a:off x="6223000" y="2780857"/>
              <a:ext cx="1701800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588250" y="1314490"/>
              <a:ext cx="185737" cy="130725"/>
            </a:xfrm>
            <a:prstGeom prst="rect">
              <a:avLst/>
            </a:prstGeom>
            <a:noFill/>
            <a:ln w="190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>
              <a:off x="6223000" y="1445215"/>
              <a:ext cx="1365250" cy="1335642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22" idx="3"/>
            </p:cNvCxnSpPr>
            <p:nvPr/>
          </p:nvCxnSpPr>
          <p:spPr>
            <a:xfrm>
              <a:off x="7773987" y="1379853"/>
              <a:ext cx="150813" cy="2772604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1706874" y="6170771"/>
            <a:ext cx="1955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lement Imag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0" y="5793838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art of preprocessed element Imag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9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95"/>
          <p:cNvGrpSpPr/>
          <p:nvPr/>
        </p:nvGrpSpPr>
        <p:grpSpPr>
          <a:xfrm>
            <a:off x="176623" y="914400"/>
            <a:ext cx="4354512" cy="5029200"/>
            <a:chOff x="710376" y="2514600"/>
            <a:chExt cx="2595627" cy="2862895"/>
          </a:xfrm>
        </p:grpSpPr>
        <p:pic>
          <p:nvPicPr>
            <p:cNvPr id="17412" name="Picture 4" descr="EI_SUB - Copy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376" y="2514600"/>
              <a:ext cx="2595627" cy="28628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3" name="Picture 5" descr="F:\Work\IMID 2011\code_new\Hexagon\output_images\EI_SUB - Copy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2051" y="4099039"/>
              <a:ext cx="1166486" cy="117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5" name="TextBox 44"/>
          <p:cNvSpPr txBox="1"/>
          <p:nvPr/>
        </p:nvSpPr>
        <p:spPr>
          <a:xfrm>
            <a:off x="3379629" y="6096000"/>
            <a:ext cx="2545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rthographic Imag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3110418" y="66675"/>
            <a:ext cx="3206559" cy="5334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/>
              <a:t>Simulation</a:t>
            </a:r>
            <a:endParaRPr lang="en-US" sz="3200" b="1" dirty="0"/>
          </a:p>
        </p:txBody>
      </p:sp>
      <p:grpSp>
        <p:nvGrpSpPr>
          <p:cNvPr id="15" name="Group 14"/>
          <p:cNvGrpSpPr/>
          <p:nvPr/>
        </p:nvGrpSpPr>
        <p:grpSpPr>
          <a:xfrm>
            <a:off x="3758023" y="2057401"/>
            <a:ext cx="4776377" cy="2775270"/>
            <a:chOff x="-223611" y="5505389"/>
            <a:chExt cx="4776377" cy="2775270"/>
          </a:xfrm>
        </p:grpSpPr>
        <p:pic>
          <p:nvPicPr>
            <p:cNvPr id="16" name="Picture 4" descr="C:\Users\niya\Desktop\Capture.JP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239"/>
            <a:stretch/>
          </p:blipFill>
          <p:spPr bwMode="auto">
            <a:xfrm>
              <a:off x="1504766" y="5581587"/>
              <a:ext cx="3048000" cy="258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 flipV="1">
              <a:off x="385989" y="8164572"/>
              <a:ext cx="4166777" cy="11608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-223611" y="7791388"/>
              <a:ext cx="609600" cy="48927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-223611" y="5505389"/>
              <a:ext cx="1804577" cy="228599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6785928" y="73191"/>
            <a:ext cx="2196171" cy="1470397"/>
            <a:chOff x="838200" y="228600"/>
            <a:chExt cx="2345690" cy="1776725"/>
          </a:xfrm>
        </p:grpSpPr>
        <p:cxnSp>
          <p:nvCxnSpPr>
            <p:cNvPr id="31" name="Straight Arrow Connector 30"/>
            <p:cNvCxnSpPr/>
            <p:nvPr/>
          </p:nvCxnSpPr>
          <p:spPr>
            <a:xfrm flipV="1">
              <a:off x="1999016" y="359405"/>
              <a:ext cx="0" cy="164592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838200" y="1238712"/>
              <a:ext cx="2286000" cy="0"/>
            </a:xfrm>
            <a:prstGeom prst="straightConnector1">
              <a:avLst/>
            </a:prstGeom>
            <a:ln w="158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443926" y="1753060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711261" y="1243997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257107" y="1242648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452435" y="764624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996370" y="1746965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170362" y="1245210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2001202" y="759414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528633" y="1750394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2798508" y="1238712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2525966" y="761190"/>
              <a:ext cx="0" cy="3174"/>
            </a:xfrm>
            <a:prstGeom prst="line">
              <a:avLst/>
            </a:prstGeom>
            <a:ln w="85725" cap="rnd">
              <a:solidFill>
                <a:srgbClr val="00206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2946400" y="1273805"/>
              <a:ext cx="237490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750625" y="228600"/>
              <a:ext cx="237490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11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2263140" y="17526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2796540" y="17526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1714500" y="17526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165860" y="17526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529840" y="124968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996440" y="1231266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1447800" y="123444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2263140" y="7620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1173480" y="76200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804160" y="769620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1714500" y="766446"/>
              <a:ext cx="0" cy="3174"/>
            </a:xfrm>
            <a:prstGeom prst="line">
              <a:avLst/>
            </a:prstGeom>
            <a:ln w="85725" cap="rnd">
              <a:solidFill>
                <a:srgbClr val="FF0000"/>
              </a:solidFill>
              <a:prstDash val="sysDot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1490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2400" y="609600"/>
            <a:ext cx="8839200" cy="2057400"/>
            <a:chOff x="1838324" y="3333750"/>
            <a:chExt cx="4819990" cy="1097280"/>
          </a:xfrm>
        </p:grpSpPr>
        <p:grpSp>
          <p:nvGrpSpPr>
            <p:cNvPr id="2" name="Group 1"/>
            <p:cNvGrpSpPr/>
            <p:nvPr/>
          </p:nvGrpSpPr>
          <p:grpSpPr>
            <a:xfrm>
              <a:off x="1851660" y="3333750"/>
              <a:ext cx="4806654" cy="1097280"/>
              <a:chOff x="1851660" y="3333750"/>
              <a:chExt cx="4806654" cy="1097280"/>
            </a:xfrm>
          </p:grpSpPr>
          <p:pic>
            <p:nvPicPr>
              <p:cNvPr id="3079" name="Picture 7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06" t="4154" b="8264"/>
              <a:stretch/>
            </p:blipFill>
            <p:spPr bwMode="auto">
              <a:xfrm>
                <a:off x="1851660" y="3333750"/>
                <a:ext cx="1097280" cy="10929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080" name="Picture 8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632" t="4154" b="8264"/>
              <a:stretch/>
            </p:blipFill>
            <p:spPr bwMode="auto">
              <a:xfrm>
                <a:off x="2811780" y="3333750"/>
                <a:ext cx="1097280" cy="10908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081" name="Picture 9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632" t="4154" r="12326" b="8264"/>
              <a:stretch/>
            </p:blipFill>
            <p:spPr bwMode="auto">
              <a:xfrm>
                <a:off x="3774582" y="3333750"/>
                <a:ext cx="949818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082" name="Picture 10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979" t="4154" r="12152" b="8263"/>
              <a:stretch/>
            </p:blipFill>
            <p:spPr bwMode="auto">
              <a:xfrm>
                <a:off x="4743927" y="3333750"/>
                <a:ext cx="94765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083" name="Picture 11"/>
              <p:cNvPicPr>
                <a:picLocks noChangeAspect="1" noChangeArrowheads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325" t="4154" r="12153" b="8264"/>
              <a:stretch/>
            </p:blipFill>
            <p:spPr bwMode="auto">
              <a:xfrm>
                <a:off x="5715000" y="3333750"/>
                <a:ext cx="943314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1" name="TextBox 20"/>
            <p:cNvSpPr txBox="1"/>
            <p:nvPr/>
          </p:nvSpPr>
          <p:spPr>
            <a:xfrm>
              <a:off x="1838324" y="3333750"/>
              <a:ext cx="97345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1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5</a:t>
              </a:r>
              <a:r>
                <a:rPr lang="en-US" altLang="zh-CN" sz="11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m</a:t>
              </a:r>
              <a:endParaRPr lang="en-US" sz="11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819398" y="3333750"/>
              <a:ext cx="9456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1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15</a:t>
              </a:r>
              <a:r>
                <a:rPr lang="en-US" altLang="zh-CN" sz="11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m</a:t>
              </a:r>
              <a:endParaRPr lang="en-US" sz="11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344" y="3333750"/>
              <a:ext cx="94267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1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25</a:t>
              </a:r>
              <a:r>
                <a:rPr lang="en-US" altLang="zh-CN" sz="11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m</a:t>
              </a:r>
              <a:endParaRPr lang="en-US" sz="11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45832" y="3333750"/>
              <a:ext cx="95527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1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35</a:t>
              </a:r>
              <a:r>
                <a:rPr lang="en-US" altLang="zh-CN" sz="11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m</a:t>
              </a:r>
              <a:endParaRPr lang="en-US" sz="11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40004" y="3333750"/>
              <a:ext cx="90844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1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45</a:t>
              </a:r>
              <a:r>
                <a:rPr lang="en-US" altLang="zh-CN" sz="11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m</a:t>
              </a:r>
              <a:endParaRPr lang="en-US" sz="11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276600" y="6488668"/>
            <a:ext cx="2874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econstructed Imag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34" t="19651" r="23417" b="21026"/>
          <a:stretch/>
        </p:blipFill>
        <p:spPr bwMode="auto">
          <a:xfrm>
            <a:off x="1023687" y="2819400"/>
            <a:ext cx="3167313" cy="3566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61" t="21042" r="24180" b="20890"/>
          <a:stretch/>
        </p:blipFill>
        <p:spPr bwMode="auto">
          <a:xfrm>
            <a:off x="4513230" y="2819400"/>
            <a:ext cx="3205816" cy="3566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3110418" y="47625"/>
            <a:ext cx="3206559" cy="5334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/>
              <a:t>Simulation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23114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7</TotalTime>
  <Words>361</Words>
  <Application>Microsoft Office PowerPoint</Application>
  <PresentationFormat>On-screen Show (4:3)</PresentationFormat>
  <Paragraphs>19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Gulim</vt:lpstr>
      <vt:lpstr>Malgun Gothic</vt:lpstr>
      <vt:lpstr>Malgun Gothic</vt:lpstr>
      <vt:lpstr>SimSun</vt:lpstr>
      <vt:lpstr>Arial</vt:lpstr>
      <vt:lpstr>Calibri</vt:lpstr>
      <vt:lpstr>Cambria Math</vt:lpstr>
      <vt:lpstr>Maiandra GD</vt:lpstr>
      <vt:lpstr>Times New Roman</vt:lpstr>
      <vt:lpstr>Office Theme</vt:lpstr>
      <vt:lpstr>Equation</vt:lpstr>
      <vt:lpstr>High resolution hologram reconstruction based on integral imag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eri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ya</dc:creator>
  <cp:lastModifiedBy>Neysa Chen</cp:lastModifiedBy>
  <cp:revision>164</cp:revision>
  <cp:lastPrinted>2017-03-12T03:47:52Z</cp:lastPrinted>
  <dcterms:created xsi:type="dcterms:W3CDTF">2006-08-16T00:00:00Z</dcterms:created>
  <dcterms:modified xsi:type="dcterms:W3CDTF">2017-03-12T03:55:03Z</dcterms:modified>
</cp:coreProperties>
</file>